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B1ABF1" w14:textId="77777777" w:rsidR="00EC2443" w:rsidRPr="00255A29" w:rsidRDefault="00EC2443" w:rsidP="00EC2443">
      <w:pPr>
        <w:spacing w:after="0" w:line="240" w:lineRule="auto"/>
        <w:jc w:val="center"/>
        <w:rPr>
          <w:b/>
          <w:szCs w:val="24"/>
        </w:rPr>
      </w:pPr>
      <w:bookmarkStart w:id="0" w:name="_GoBack"/>
      <w:bookmarkEnd w:id="0"/>
      <w:r>
        <w:rPr>
          <w:b/>
          <w:szCs w:val="24"/>
        </w:rPr>
        <w:t xml:space="preserve">Chapter </w:t>
      </w:r>
      <w:r w:rsidRPr="00255A29">
        <w:rPr>
          <w:b/>
          <w:szCs w:val="24"/>
        </w:rPr>
        <w:t>4</w:t>
      </w:r>
    </w:p>
    <w:p w14:paraId="5A1E078E" w14:textId="77777777" w:rsidR="00EC2443" w:rsidRPr="00255A29" w:rsidRDefault="00EC2443" w:rsidP="00EC2443">
      <w:pPr>
        <w:spacing w:after="0" w:line="240" w:lineRule="auto"/>
        <w:jc w:val="center"/>
        <w:rPr>
          <w:b/>
          <w:szCs w:val="24"/>
        </w:rPr>
      </w:pPr>
      <w:r w:rsidRPr="00255A29">
        <w:rPr>
          <w:b/>
          <w:szCs w:val="24"/>
        </w:rPr>
        <w:t>Differentiation of Functions of Several Variables</w:t>
      </w:r>
    </w:p>
    <w:p w14:paraId="4D14A59B" w14:textId="77777777" w:rsidR="00EC2443" w:rsidRPr="00255A29" w:rsidRDefault="00EC2443" w:rsidP="00EC2443">
      <w:pPr>
        <w:spacing w:after="0" w:line="240" w:lineRule="auto"/>
        <w:jc w:val="center"/>
        <w:rPr>
          <w:b/>
          <w:szCs w:val="24"/>
        </w:rPr>
      </w:pPr>
      <w:r w:rsidRPr="00255A29">
        <w:rPr>
          <w:b/>
          <w:szCs w:val="24"/>
        </w:rPr>
        <w:t>4.8 Lagrange Multipliers</w:t>
      </w:r>
    </w:p>
    <w:p w14:paraId="2C220F0A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31A7C368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Section Exercises</w:t>
      </w:r>
    </w:p>
    <w:p w14:paraId="0C003F48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b/>
          <w:szCs w:val="24"/>
        </w:rPr>
        <w:t>For the following exercises, use the method of Lagrange multipliers to find the maximum and minimum values of the function subject to the given constraints.</w:t>
      </w:r>
      <w:r w:rsidRPr="00255A29">
        <w:rPr>
          <w:szCs w:val="24"/>
        </w:rPr>
        <w:t xml:space="preserve"> </w:t>
      </w:r>
    </w:p>
    <w:p w14:paraId="0AC588DA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571FB985" w14:textId="5C232C83" w:rsidR="00EC2443" w:rsidRPr="00255A29" w:rsidRDefault="008F4444" w:rsidP="008F4444">
      <w:pPr>
        <w:spacing w:after="0"/>
      </w:pPr>
      <w:r>
        <w:t>359.</w:t>
      </w:r>
      <w:r>
        <w:tab/>
      </w:r>
      <w:r w:rsidR="00EC2443" w:rsidRPr="00255A29">
        <w:object w:dxaOrig="3420" w:dyaOrig="400" w14:anchorId="591132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0.25pt" o:ole="">
            <v:imagedata r:id="rId9" o:title=""/>
          </v:shape>
          <o:OLEObject Type="Embed" ProgID="Equation.DSMT4" ShapeID="_x0000_i1025" DrawAspect="Content" ObjectID="_1538900687" r:id="rId10"/>
        </w:object>
      </w:r>
      <w:r w:rsidR="00EC2443" w:rsidRPr="00255A29">
        <w:t xml:space="preserve"> </w:t>
      </w:r>
    </w:p>
    <w:p w14:paraId="771D0CDA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maximum: </w:t>
      </w:r>
      <w:r w:rsidRPr="00255A29">
        <w:rPr>
          <w:position w:val="-24"/>
          <w:szCs w:val="24"/>
        </w:rPr>
        <w:object w:dxaOrig="639" w:dyaOrig="680" w14:anchorId="03DD397A">
          <v:shape id="_x0000_i1026" type="#_x0000_t75" style="width:31.5pt;height:33.75pt" o:ole="">
            <v:imagedata r:id="rId11" o:title=""/>
          </v:shape>
          <o:OLEObject Type="Embed" ProgID="Equation.DSMT4" ShapeID="_x0000_i1026" DrawAspect="Content" ObjectID="_1538900688" r:id="rId12"/>
        </w:object>
      </w:r>
      <w:r w:rsidRPr="00255A29">
        <w:rPr>
          <w:szCs w:val="24"/>
        </w:rPr>
        <w:t xml:space="preserve"> minimum: </w:t>
      </w:r>
      <w:r w:rsidRPr="00255A29">
        <w:rPr>
          <w:position w:val="-24"/>
          <w:szCs w:val="24"/>
        </w:rPr>
        <w:object w:dxaOrig="660" w:dyaOrig="680" w14:anchorId="58F2A794">
          <v:shape id="_x0000_i1027" type="#_x0000_t75" style="width:33pt;height:33.75pt" o:ole="">
            <v:imagedata r:id="rId13" o:title=""/>
          </v:shape>
          <o:OLEObject Type="Embed" ProgID="Equation.DSMT4" ShapeID="_x0000_i1027" DrawAspect="Content" ObjectID="_1538900689" r:id="rId14"/>
        </w:object>
      </w:r>
    </w:p>
    <w:p w14:paraId="0CAD500B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6FE48006" w14:textId="65555B08" w:rsidR="00EC2443" w:rsidRPr="00255A29" w:rsidRDefault="008F4444" w:rsidP="008F4444">
      <w:pPr>
        <w:spacing w:after="0"/>
      </w:pPr>
      <w:r>
        <w:t>361.</w:t>
      </w:r>
      <w:r>
        <w:tab/>
      </w:r>
      <w:r w:rsidR="00EC2443" w:rsidRPr="00255A29">
        <w:object w:dxaOrig="3140" w:dyaOrig="400" w14:anchorId="53D6FE99">
          <v:shape id="_x0000_i1028" type="#_x0000_t75" style="width:157.5pt;height:19.5pt" o:ole="">
            <v:imagedata r:id="rId15" o:title=""/>
          </v:shape>
          <o:OLEObject Type="Embed" ProgID="Equation.DSMT4" ShapeID="_x0000_i1028" DrawAspect="Content" ObjectID="_1538900690" r:id="rId16"/>
        </w:object>
      </w:r>
    </w:p>
    <w:p w14:paraId="2C105D34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>Answer: maximum:</w:t>
      </w:r>
      <w:r w:rsidRPr="00255A29">
        <w:rPr>
          <w:position w:val="-34"/>
          <w:szCs w:val="24"/>
        </w:rPr>
        <w:object w:dxaOrig="1340" w:dyaOrig="800" w14:anchorId="79F22026">
          <v:shape id="_x0000_i1029" type="#_x0000_t75" style="width:66.75pt;height:39.75pt" o:ole="">
            <v:imagedata r:id="rId17" o:title=""/>
          </v:shape>
          <o:OLEObject Type="Embed" ProgID="Equation.DSMT4" ShapeID="_x0000_i1029" DrawAspect="Content" ObjectID="_1538900691" r:id="rId18"/>
        </w:object>
      </w:r>
      <w:r w:rsidRPr="00255A29">
        <w:rPr>
          <w:szCs w:val="24"/>
        </w:rPr>
        <w:t xml:space="preserve"> minimum: </w:t>
      </w:r>
      <w:r w:rsidRPr="00255A29">
        <w:rPr>
          <w:position w:val="-34"/>
          <w:szCs w:val="24"/>
        </w:rPr>
        <w:object w:dxaOrig="1540" w:dyaOrig="800" w14:anchorId="58C85993">
          <v:shape id="_x0000_i1030" type="#_x0000_t75" style="width:77.25pt;height:39.75pt" o:ole="">
            <v:imagedata r:id="rId19" o:title=""/>
          </v:shape>
          <o:OLEObject Type="Embed" ProgID="Equation.DSMT4" ShapeID="_x0000_i1030" DrawAspect="Content" ObjectID="_1538900692" r:id="rId20"/>
        </w:object>
      </w:r>
    </w:p>
    <w:p w14:paraId="7924BC4E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1158F4C0" w14:textId="3FAF13EB" w:rsidR="00EC2443" w:rsidRPr="00255A29" w:rsidRDefault="008F4444" w:rsidP="008F4444">
      <w:pPr>
        <w:spacing w:after="0"/>
      </w:pPr>
      <w:r>
        <w:t>363.</w:t>
      </w:r>
      <w:r>
        <w:tab/>
      </w:r>
      <w:r w:rsidR="00EC2443" w:rsidRPr="00255A29">
        <w:object w:dxaOrig="3720" w:dyaOrig="400" w14:anchorId="43930899">
          <v:shape id="_x0000_i1031" type="#_x0000_t75" style="width:186pt;height:20.25pt" o:ole="">
            <v:imagedata r:id="rId21" o:title=""/>
          </v:shape>
          <o:OLEObject Type="Embed" ProgID="Equation.DSMT4" ShapeID="_x0000_i1031" DrawAspect="Content" ObjectID="_1538900693" r:id="rId22"/>
        </w:object>
      </w:r>
    </w:p>
    <w:p w14:paraId="1CB21955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>Answer: maximum:</w:t>
      </w:r>
      <w:r w:rsidRPr="00255A29">
        <w:rPr>
          <w:position w:val="-24"/>
          <w:szCs w:val="24"/>
        </w:rPr>
        <w:object w:dxaOrig="320" w:dyaOrig="620" w14:anchorId="7ABDBE67">
          <v:shape id="_x0000_i1032" type="#_x0000_t75" style="width:15.75pt;height:30.75pt" o:ole="">
            <v:imagedata r:id="rId23" o:title=""/>
          </v:shape>
          <o:OLEObject Type="Embed" ProgID="Equation.DSMT4" ShapeID="_x0000_i1032" DrawAspect="Content" ObjectID="_1538900694" r:id="rId24"/>
        </w:object>
      </w:r>
      <w:r w:rsidRPr="00255A29">
        <w:rPr>
          <w:szCs w:val="24"/>
        </w:rPr>
        <w:t xml:space="preserve"> minimum = </w:t>
      </w:r>
      <w:r w:rsidRPr="00255A29">
        <w:rPr>
          <w:position w:val="-4"/>
          <w:szCs w:val="24"/>
        </w:rPr>
        <w:object w:dxaOrig="139" w:dyaOrig="260" w14:anchorId="5C3E7A0A">
          <v:shape id="_x0000_i1033" type="#_x0000_t75" style="width:6.75pt;height:12.75pt" o:ole="">
            <v:imagedata r:id="rId25" o:title=""/>
          </v:shape>
          <o:OLEObject Type="Embed" ProgID="Equation.DSMT4" ShapeID="_x0000_i1033" DrawAspect="Content" ObjectID="_1538900695" r:id="rId26"/>
        </w:object>
      </w:r>
    </w:p>
    <w:p w14:paraId="1317A1BC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1B2E4B15" w14:textId="16DA5EC7" w:rsidR="00EC2443" w:rsidRPr="00255A29" w:rsidRDefault="008F4444" w:rsidP="008F4444">
      <w:pPr>
        <w:spacing w:after="0"/>
      </w:pPr>
      <w:r>
        <w:t>365.</w:t>
      </w:r>
      <w:r>
        <w:tab/>
      </w:r>
      <w:r w:rsidR="00EC2443" w:rsidRPr="00255A29">
        <w:object w:dxaOrig="2659" w:dyaOrig="660" w14:anchorId="2F74B76C">
          <v:shape id="_x0000_i1034" type="#_x0000_t75" style="width:132.75pt;height:33pt" o:ole="">
            <v:imagedata r:id="rId27" o:title=""/>
          </v:shape>
          <o:OLEObject Type="Embed" ProgID="Equation.DSMT4" ShapeID="_x0000_i1034" DrawAspect="Content" ObjectID="_1538900696" r:id="rId28"/>
        </w:object>
      </w:r>
    </w:p>
    <w:p w14:paraId="5A033088" w14:textId="0ED78226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maxima: </w:t>
      </w:r>
      <w:r w:rsidRPr="00255A29">
        <w:rPr>
          <w:position w:val="-34"/>
          <w:szCs w:val="24"/>
        </w:rPr>
        <w:object w:dxaOrig="2020" w:dyaOrig="800" w14:anchorId="2BAD83B3">
          <v:shape id="_x0000_i1035" type="#_x0000_t75" style="width:101.25pt;height:39.75pt" o:ole="">
            <v:imagedata r:id="rId29" o:title=""/>
          </v:shape>
          <o:OLEObject Type="Embed" ProgID="Equation.DSMT4" ShapeID="_x0000_i1035" DrawAspect="Content" ObjectID="_1538900697" r:id="rId30"/>
        </w:object>
      </w:r>
      <w:r w:rsidRPr="00255A29">
        <w:rPr>
          <w:szCs w:val="24"/>
        </w:rPr>
        <w:t xml:space="preserve"> </w:t>
      </w:r>
      <w:r w:rsidRPr="00255A29">
        <w:rPr>
          <w:position w:val="-34"/>
          <w:szCs w:val="24"/>
        </w:rPr>
        <w:object w:dxaOrig="2340" w:dyaOrig="800" w14:anchorId="3AA23F39">
          <v:shape id="_x0000_i1036" type="#_x0000_t75" style="width:117.75pt;height:39.75pt" o:ole="">
            <v:imagedata r:id="rId31" o:title=""/>
          </v:shape>
          <o:OLEObject Type="Embed" ProgID="Equation.DSMT4" ShapeID="_x0000_i1036" DrawAspect="Content" ObjectID="_1538900698" r:id="rId32"/>
        </w:object>
      </w:r>
      <w:r w:rsidRPr="00255A29">
        <w:rPr>
          <w:szCs w:val="24"/>
        </w:rPr>
        <w:t xml:space="preserve"> minima: </w:t>
      </w:r>
      <w:r w:rsidRPr="00255A29">
        <w:rPr>
          <w:position w:val="-34"/>
          <w:szCs w:val="24"/>
        </w:rPr>
        <w:object w:dxaOrig="2340" w:dyaOrig="800" w14:anchorId="7D603556">
          <v:shape id="_x0000_i1037" type="#_x0000_t75" style="width:117.75pt;height:39.75pt" o:ole="">
            <v:imagedata r:id="rId33" o:title=""/>
          </v:shape>
          <o:OLEObject Type="Embed" ProgID="Equation.DSMT4" ShapeID="_x0000_i1037" DrawAspect="Content" ObjectID="_1538900699" r:id="rId34"/>
        </w:object>
      </w:r>
      <w:r w:rsidRPr="00255A29">
        <w:rPr>
          <w:szCs w:val="24"/>
        </w:rPr>
        <w:t xml:space="preserve"> </w:t>
      </w:r>
      <w:r w:rsidRPr="00255A29">
        <w:rPr>
          <w:position w:val="-34"/>
          <w:szCs w:val="24"/>
        </w:rPr>
        <w:object w:dxaOrig="2240" w:dyaOrig="800" w14:anchorId="6EEB16F4">
          <v:shape id="_x0000_i1038" type="#_x0000_t75" style="width:111.75pt;height:39.75pt" o:ole="">
            <v:imagedata r:id="rId35" o:title=""/>
          </v:shape>
          <o:OLEObject Type="Embed" ProgID="Equation.DSMT4" ShapeID="_x0000_i1038" DrawAspect="Content" ObjectID="_1538900700" r:id="rId36"/>
        </w:object>
      </w:r>
    </w:p>
    <w:p w14:paraId="65401C08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67804D80" w14:textId="6F34F952" w:rsidR="00EC2443" w:rsidRPr="00255A29" w:rsidRDefault="008F4444" w:rsidP="008F4444">
      <w:pPr>
        <w:spacing w:after="0"/>
      </w:pPr>
      <w:r>
        <w:t>367.</w:t>
      </w:r>
      <w:r>
        <w:tab/>
      </w:r>
      <w:r w:rsidR="00EC2443" w:rsidRPr="00255A29">
        <w:object w:dxaOrig="3780" w:dyaOrig="400" w14:anchorId="1A1035DB">
          <v:shape id="_x0000_i1039" type="#_x0000_t75" style="width:189.75pt;height:20.25pt" o:ole="">
            <v:imagedata r:id="rId37" o:title=""/>
          </v:shape>
          <o:OLEObject Type="Embed" ProgID="Equation.DSMT4" ShapeID="_x0000_i1039" DrawAspect="Content" ObjectID="_1538900701" r:id="rId38"/>
        </w:object>
      </w:r>
    </w:p>
    <w:p w14:paraId="402A053C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maximum: </w:t>
      </w:r>
      <w:r w:rsidRPr="00255A29">
        <w:rPr>
          <w:position w:val="-6"/>
          <w:szCs w:val="24"/>
        </w:rPr>
        <w:object w:dxaOrig="580" w:dyaOrig="340" w14:anchorId="7AEEC5A8">
          <v:shape id="_x0000_i1040" type="#_x0000_t75" style="width:29.25pt;height:17.25pt" o:ole="">
            <v:imagedata r:id="rId39" o:title=""/>
          </v:shape>
          <o:OLEObject Type="Embed" ProgID="Equation.DSMT4" ShapeID="_x0000_i1040" DrawAspect="Content" ObjectID="_1538900702" r:id="rId40"/>
        </w:object>
      </w:r>
      <w:r w:rsidRPr="00255A29">
        <w:rPr>
          <w:szCs w:val="24"/>
        </w:rPr>
        <w:t xml:space="preserve"> at </w:t>
      </w:r>
      <w:r w:rsidRPr="00255A29">
        <w:rPr>
          <w:position w:val="-30"/>
          <w:szCs w:val="24"/>
        </w:rPr>
        <w:object w:dxaOrig="2060" w:dyaOrig="720" w14:anchorId="3521B997">
          <v:shape id="_x0000_i1041" type="#_x0000_t75" style="width:102.75pt;height:36pt" o:ole="">
            <v:imagedata r:id="rId41" o:title=""/>
          </v:shape>
          <o:OLEObject Type="Embed" ProgID="Equation.DSMT4" ShapeID="_x0000_i1041" DrawAspect="Content" ObjectID="_1538900703" r:id="rId42"/>
        </w:object>
      </w:r>
      <w:r w:rsidRPr="00255A29">
        <w:rPr>
          <w:szCs w:val="24"/>
        </w:rPr>
        <w:t xml:space="preserve"> minimum: </w:t>
      </w:r>
      <w:r w:rsidRPr="00255A29">
        <w:rPr>
          <w:position w:val="-6"/>
          <w:szCs w:val="24"/>
        </w:rPr>
        <w:object w:dxaOrig="700" w:dyaOrig="340" w14:anchorId="69D99D8F">
          <v:shape id="_x0000_i1042" type="#_x0000_t75" style="width:34.5pt;height:17.25pt" o:ole="">
            <v:imagedata r:id="rId43" o:title=""/>
          </v:shape>
          <o:OLEObject Type="Embed" ProgID="Equation.DSMT4" ShapeID="_x0000_i1042" DrawAspect="Content" ObjectID="_1538900704" r:id="rId44"/>
        </w:object>
      </w:r>
      <w:r w:rsidRPr="00255A29">
        <w:rPr>
          <w:szCs w:val="24"/>
        </w:rPr>
        <w:t xml:space="preserve"> at </w:t>
      </w:r>
      <w:r w:rsidRPr="00255A29">
        <w:rPr>
          <w:position w:val="-30"/>
          <w:szCs w:val="24"/>
        </w:rPr>
        <w:object w:dxaOrig="1980" w:dyaOrig="720" w14:anchorId="5C7E70A2">
          <v:shape id="_x0000_i1043" type="#_x0000_t75" style="width:99.75pt;height:36.75pt" o:ole="">
            <v:imagedata r:id="rId45" o:title=""/>
          </v:shape>
          <o:OLEObject Type="Embed" ProgID="Equation.DSMT4" ShapeID="_x0000_i1043" DrawAspect="Content" ObjectID="_1538900705" r:id="rId46"/>
        </w:object>
      </w:r>
    </w:p>
    <w:p w14:paraId="403526EA" w14:textId="77777777" w:rsidR="00EC2443" w:rsidRPr="00255A29" w:rsidRDefault="00EC2443" w:rsidP="00EC2443">
      <w:pPr>
        <w:spacing w:after="0" w:line="240" w:lineRule="auto"/>
        <w:rPr>
          <w:szCs w:val="24"/>
          <w:lang w:eastAsia="ja-JP"/>
        </w:rPr>
      </w:pPr>
    </w:p>
    <w:p w14:paraId="5222ADAF" w14:textId="177E7F6C" w:rsidR="00EC2443" w:rsidRPr="00255A29" w:rsidRDefault="008F4444" w:rsidP="008F4444">
      <w:pPr>
        <w:spacing w:after="0"/>
      </w:pPr>
      <w:r>
        <w:t>369.</w:t>
      </w:r>
      <w:r>
        <w:tab/>
      </w:r>
      <w:r w:rsidR="00EC2443" w:rsidRPr="00255A29">
        <w:t xml:space="preserve">Minimize </w:t>
      </w:r>
      <w:r w:rsidR="00EC2443" w:rsidRPr="00255A29">
        <w:rPr>
          <w:position w:val="-14"/>
        </w:rPr>
        <w:object w:dxaOrig="1700" w:dyaOrig="400" w14:anchorId="6540D52D">
          <v:shape id="_x0000_i1044" type="#_x0000_t75" style="width:84.75pt;height:20.25pt" o:ole="">
            <v:imagedata r:id="rId47" o:title=""/>
          </v:shape>
          <o:OLEObject Type="Embed" ProgID="Equation.DSMT4" ShapeID="_x0000_i1044" DrawAspect="Content" ObjectID="_1538900706" r:id="rId48"/>
        </w:object>
      </w:r>
      <w:r w:rsidR="00EC2443" w:rsidRPr="00255A29">
        <w:t xml:space="preserve"> on the hyperbola</w:t>
      </w:r>
      <w:r w:rsidR="00EC2443" w:rsidRPr="00255A29">
        <w:rPr>
          <w:position w:val="-10"/>
        </w:rPr>
        <w:object w:dxaOrig="680" w:dyaOrig="320" w14:anchorId="033F160A">
          <v:shape id="_x0000_i1045" type="#_x0000_t75" style="width:33.75pt;height:15.75pt" o:ole="">
            <v:imagedata r:id="rId49" o:title=""/>
          </v:shape>
          <o:OLEObject Type="Embed" ProgID="Equation.DSMT4" ShapeID="_x0000_i1045" DrawAspect="Content" ObjectID="_1538900707" r:id="rId50"/>
        </w:object>
      </w:r>
    </w:p>
    <w:p w14:paraId="176DE1C7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6"/>
          <w:szCs w:val="24"/>
        </w:rPr>
        <w:object w:dxaOrig="380" w:dyaOrig="279" w14:anchorId="263D2652">
          <v:shape id="_x0000_i1046" type="#_x0000_t75" style="width:18.75pt;height:13.5pt" o:ole="">
            <v:imagedata r:id="rId51" o:title=""/>
          </v:shape>
          <o:OLEObject Type="Embed" ProgID="Equation.DSMT4" ShapeID="_x0000_i1046" DrawAspect="Content" ObjectID="_1538900708" r:id="rId52"/>
        </w:object>
      </w:r>
    </w:p>
    <w:p w14:paraId="003C60B7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2756F851" w14:textId="393EE1F7" w:rsidR="00EC2443" w:rsidRPr="00255A29" w:rsidRDefault="008F4444" w:rsidP="008F4444">
      <w:pPr>
        <w:spacing w:after="0"/>
      </w:pPr>
      <w:r>
        <w:t>371.</w:t>
      </w:r>
      <w:r>
        <w:tab/>
      </w:r>
      <w:r w:rsidR="00EC2443" w:rsidRPr="00255A29">
        <w:t xml:space="preserve">Maximize </w:t>
      </w:r>
      <w:r w:rsidR="00EC2443" w:rsidRPr="00255A29">
        <w:rPr>
          <w:position w:val="-14"/>
        </w:rPr>
        <w:object w:dxaOrig="2400" w:dyaOrig="400" w14:anchorId="4C8381DB">
          <v:shape id="_x0000_i1047" type="#_x0000_t75" style="width:120pt;height:20.25pt" o:ole="">
            <v:imagedata r:id="rId53" o:title=""/>
          </v:shape>
          <o:OLEObject Type="Embed" ProgID="Equation.DSMT4" ShapeID="_x0000_i1047" DrawAspect="Content" ObjectID="_1538900709" r:id="rId54"/>
        </w:object>
      </w:r>
      <w:r w:rsidR="00EC2443" w:rsidRPr="00255A29">
        <w:t xml:space="preserve"> on the sphere</w:t>
      </w:r>
      <w:r w:rsidR="00EC2443" w:rsidRPr="00255A29">
        <w:rPr>
          <w:position w:val="-10"/>
        </w:rPr>
        <w:object w:dxaOrig="1680" w:dyaOrig="360" w14:anchorId="6C1987A5">
          <v:shape id="_x0000_i1048" type="#_x0000_t75" style="width:84pt;height:18pt" o:ole="">
            <v:imagedata r:id="rId55" o:title=""/>
          </v:shape>
          <o:OLEObject Type="Embed" ProgID="Equation.DSMT4" ShapeID="_x0000_i1048" DrawAspect="Content" ObjectID="_1538900710" r:id="rId56"/>
        </w:object>
      </w:r>
    </w:p>
    <w:p w14:paraId="4E80F8DE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6"/>
          <w:szCs w:val="24"/>
        </w:rPr>
        <w:object w:dxaOrig="600" w:dyaOrig="340" w14:anchorId="2A75C405">
          <v:shape id="_x0000_i1049" type="#_x0000_t75" style="width:30pt;height:17.25pt" o:ole="">
            <v:imagedata r:id="rId57" o:title=""/>
          </v:shape>
          <o:OLEObject Type="Embed" ProgID="Equation.DSMT4" ShapeID="_x0000_i1049" DrawAspect="Content" ObjectID="_1538900711" r:id="rId58"/>
        </w:object>
      </w:r>
    </w:p>
    <w:p w14:paraId="44D842C7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09030F76" w14:textId="7F4C8FB4" w:rsidR="00EC2443" w:rsidRPr="00255A29" w:rsidRDefault="008F4444" w:rsidP="008F4444">
      <w:pPr>
        <w:spacing w:after="0"/>
      </w:pPr>
      <w:r>
        <w:lastRenderedPageBreak/>
        <w:t>373.</w:t>
      </w:r>
      <w:r>
        <w:tab/>
      </w:r>
      <w:r w:rsidR="00EC2443" w:rsidRPr="00255A29">
        <w:t xml:space="preserve">The curve </w:t>
      </w:r>
      <w:r w:rsidR="00EC2443" w:rsidRPr="00255A29">
        <w:rPr>
          <w:position w:val="-10"/>
        </w:rPr>
        <w:object w:dxaOrig="1040" w:dyaOrig="360" w14:anchorId="787F9D5F">
          <v:shape id="_x0000_i1050" type="#_x0000_t75" style="width:51.75pt;height:18pt" o:ole="">
            <v:imagedata r:id="rId59" o:title=""/>
          </v:shape>
          <o:OLEObject Type="Embed" ProgID="Equation.DSMT4" ShapeID="_x0000_i1050" DrawAspect="Content" ObjectID="_1538900712" r:id="rId60"/>
        </w:object>
      </w:r>
      <w:r w:rsidR="00EC2443" w:rsidRPr="00255A29">
        <w:t xml:space="preserve"> is asymptotic to the line</w:t>
      </w:r>
      <w:r w:rsidR="00EC2443" w:rsidRPr="00255A29">
        <w:rPr>
          <w:position w:val="-10"/>
        </w:rPr>
        <w:object w:dxaOrig="620" w:dyaOrig="260" w14:anchorId="52C530F5">
          <v:shape id="_x0000_i1051" type="#_x0000_t75" style="width:30.75pt;height:12.75pt" o:ole="">
            <v:imagedata r:id="rId61" o:title=""/>
          </v:shape>
          <o:OLEObject Type="Embed" ProgID="Equation.DSMT4" ShapeID="_x0000_i1051" DrawAspect="Content" ObjectID="_1538900713" r:id="rId62"/>
        </w:object>
      </w:r>
      <w:r w:rsidR="00EC2443" w:rsidRPr="00255A29">
        <w:t xml:space="preserve"> Find the point(s) on the curve</w:t>
      </w:r>
      <w:r w:rsidR="00EC2443" w:rsidRPr="00255A29">
        <w:rPr>
          <w:position w:val="-10"/>
        </w:rPr>
        <w:object w:dxaOrig="1040" w:dyaOrig="360" w14:anchorId="71F4131F">
          <v:shape id="_x0000_i1052" type="#_x0000_t75" style="width:51.75pt;height:18pt" o:ole="">
            <v:imagedata r:id="rId63" o:title=""/>
          </v:shape>
          <o:OLEObject Type="Embed" ProgID="Equation.DSMT4" ShapeID="_x0000_i1052" DrawAspect="Content" ObjectID="_1538900714" r:id="rId64"/>
        </w:object>
      </w:r>
      <w:r w:rsidR="00EC2443" w:rsidRPr="00255A29">
        <w:t xml:space="preserve"> farthest from the line </w:t>
      </w:r>
      <w:r w:rsidR="00EC2443" w:rsidRPr="00255A29">
        <w:rPr>
          <w:position w:val="-10"/>
        </w:rPr>
        <w:object w:dxaOrig="620" w:dyaOrig="260" w14:anchorId="3B8E9096">
          <v:shape id="_x0000_i1053" type="#_x0000_t75" style="width:30.75pt;height:12.75pt" o:ole="">
            <v:imagedata r:id="rId65" o:title=""/>
          </v:shape>
          <o:OLEObject Type="Embed" ProgID="Equation.DSMT4" ShapeID="_x0000_i1053" DrawAspect="Content" ObjectID="_1538900715" r:id="rId66"/>
        </w:object>
      </w:r>
      <w:r w:rsidR="00EC2443" w:rsidRPr="00255A29">
        <w:t xml:space="preserve"> </w:t>
      </w:r>
    </w:p>
    <w:p w14:paraId="5574E3A7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30"/>
          <w:szCs w:val="24"/>
        </w:rPr>
        <w:object w:dxaOrig="1100" w:dyaOrig="720" w14:anchorId="674D9BF0">
          <v:shape id="_x0000_i1054" type="#_x0000_t75" style="width:54pt;height:36.75pt" o:ole="">
            <v:imagedata r:id="rId67" o:title=""/>
          </v:shape>
          <o:OLEObject Type="Embed" ProgID="Equation.DSMT4" ShapeID="_x0000_i1054" DrawAspect="Content" ObjectID="_1538900716" r:id="rId68"/>
        </w:object>
      </w:r>
    </w:p>
    <w:p w14:paraId="6F8DA167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2775E9C6" w14:textId="31F76124" w:rsidR="00EC2443" w:rsidRPr="00255A29" w:rsidRDefault="008F4444" w:rsidP="008F4444">
      <w:pPr>
        <w:spacing w:after="0"/>
      </w:pPr>
      <w:r>
        <w:t>375.</w:t>
      </w:r>
      <w:r>
        <w:tab/>
      </w:r>
      <w:r w:rsidR="00EC2443" w:rsidRPr="00255A29">
        <w:t xml:space="preserve">Minimize </w:t>
      </w:r>
      <w:r w:rsidR="00EC2443" w:rsidRPr="00255A29">
        <w:object w:dxaOrig="3180" w:dyaOrig="400" w14:anchorId="7A9771C3">
          <v:shape id="_x0000_i1055" type="#_x0000_t75" style="width:159pt;height:20.25pt" o:ole="">
            <v:imagedata r:id="rId69" o:title=""/>
          </v:shape>
          <o:OLEObject Type="Embed" ProgID="Equation.DSMT4" ShapeID="_x0000_i1055" DrawAspect="Content" ObjectID="_1538900717" r:id="rId70"/>
        </w:object>
      </w:r>
    </w:p>
    <w:p w14:paraId="7196266C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14"/>
          <w:szCs w:val="24"/>
        </w:rPr>
        <w:object w:dxaOrig="1080" w:dyaOrig="400" w14:anchorId="1EF43E41">
          <v:shape id="_x0000_i1056" type="#_x0000_t75" style="width:54pt;height:20.25pt" o:ole="">
            <v:imagedata r:id="rId71" o:title=""/>
          </v:shape>
          <o:OLEObject Type="Embed" ProgID="Equation.DSMT4" ShapeID="_x0000_i1056" DrawAspect="Content" ObjectID="_1538900718" r:id="rId72"/>
        </w:object>
      </w:r>
      <w:r w:rsidRPr="00255A29">
        <w:rPr>
          <w:szCs w:val="24"/>
        </w:rPr>
        <w:t xml:space="preserve"> </w:t>
      </w:r>
    </w:p>
    <w:p w14:paraId="79D1B120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7C8510CE" w14:textId="35D88470" w:rsidR="00EC2443" w:rsidRPr="00255A29" w:rsidRDefault="008F4444" w:rsidP="008F4444">
      <w:pPr>
        <w:spacing w:after="0"/>
      </w:pPr>
      <w:r>
        <w:t>377.</w:t>
      </w:r>
      <w:r>
        <w:tab/>
      </w:r>
      <w:r w:rsidR="00EC2443" w:rsidRPr="00255A29">
        <w:t xml:space="preserve">Minimize </w:t>
      </w:r>
      <w:r w:rsidR="00EC2443" w:rsidRPr="00255A29">
        <w:object w:dxaOrig="3680" w:dyaOrig="400" w14:anchorId="1E02069F">
          <v:shape id="_x0000_i1057" type="#_x0000_t75" style="width:184.5pt;height:20.25pt" o:ole="">
            <v:imagedata r:id="rId73" o:title=""/>
          </v:shape>
          <o:OLEObject Type="Embed" ProgID="Equation.DSMT4" ShapeID="_x0000_i1057" DrawAspect="Content" ObjectID="_1538900719" r:id="rId74"/>
        </w:object>
      </w:r>
    </w:p>
    <w:p w14:paraId="17E2BC87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28"/>
          <w:szCs w:val="24"/>
        </w:rPr>
        <w:object w:dxaOrig="1540" w:dyaOrig="680" w14:anchorId="4EC4BC81">
          <v:shape id="_x0000_i1058" type="#_x0000_t75" style="width:77.25pt;height:33.75pt" o:ole="">
            <v:imagedata r:id="rId75" o:title=""/>
          </v:shape>
          <o:OLEObject Type="Embed" ProgID="Equation.DSMT4" ShapeID="_x0000_i1058" DrawAspect="Content" ObjectID="_1538900720" r:id="rId76"/>
        </w:object>
      </w:r>
      <w:r w:rsidRPr="00255A29">
        <w:rPr>
          <w:szCs w:val="24"/>
        </w:rPr>
        <w:t xml:space="preserve"> </w:t>
      </w:r>
    </w:p>
    <w:p w14:paraId="577BBA39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40A40F93" w14:textId="45678BB4" w:rsidR="00EC2443" w:rsidRPr="00255A29" w:rsidRDefault="008F4444" w:rsidP="008F4444">
      <w:pPr>
        <w:spacing w:after="0"/>
      </w:pPr>
      <w:r>
        <w:t>379.</w:t>
      </w:r>
      <w:r>
        <w:tab/>
      </w:r>
      <w:r w:rsidR="00EC2443" w:rsidRPr="00255A29">
        <w:t xml:space="preserve">Minimize </w:t>
      </w:r>
      <w:r w:rsidR="00EC2443" w:rsidRPr="00255A29">
        <w:rPr>
          <w:position w:val="-14"/>
        </w:rPr>
        <w:object w:dxaOrig="2340" w:dyaOrig="400" w14:anchorId="14EF2B09">
          <v:shape id="_x0000_i1059" type="#_x0000_t75" style="width:117pt;height:20.25pt" o:ole="">
            <v:imagedata r:id="rId77" o:title=""/>
          </v:shape>
          <o:OLEObject Type="Embed" ProgID="Equation.DSMT4" ShapeID="_x0000_i1059" DrawAspect="Content" ObjectID="_1538900721" r:id="rId78"/>
        </w:object>
      </w:r>
      <w:r w:rsidR="00EC2443" w:rsidRPr="00255A29">
        <w:t xml:space="preserve"> when </w:t>
      </w:r>
      <w:r w:rsidR="00EC2443" w:rsidRPr="00255A29">
        <w:object w:dxaOrig="1240" w:dyaOrig="320" w14:anchorId="3652B82F">
          <v:shape id="_x0000_i1060" type="#_x0000_t75" style="width:62.25pt;height:15.75pt" o:ole="">
            <v:imagedata r:id="rId79" o:title=""/>
          </v:shape>
          <o:OLEObject Type="Embed" ProgID="Equation.DSMT4" ShapeID="_x0000_i1060" DrawAspect="Content" ObjectID="_1538900722" r:id="rId80"/>
        </w:object>
      </w:r>
      <w:r w:rsidR="00EC2443" w:rsidRPr="00255A29">
        <w:t xml:space="preserve"> and </w:t>
      </w:r>
      <w:r w:rsidR="00EC2443" w:rsidRPr="00255A29">
        <w:object w:dxaOrig="1640" w:dyaOrig="320" w14:anchorId="1E70BA98">
          <v:shape id="_x0000_i1061" type="#_x0000_t75" style="width:81.75pt;height:15.75pt" o:ole="">
            <v:imagedata r:id="rId81" o:title=""/>
          </v:shape>
          <o:OLEObject Type="Embed" ProgID="Equation.DSMT4" ShapeID="_x0000_i1061" DrawAspect="Content" ObjectID="_1538900723" r:id="rId82"/>
        </w:object>
      </w:r>
    </w:p>
    <w:p w14:paraId="70F63F55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minimum: </w:t>
      </w:r>
      <w:r w:rsidRPr="00255A29">
        <w:rPr>
          <w:position w:val="-14"/>
          <w:szCs w:val="24"/>
        </w:rPr>
        <w:object w:dxaOrig="1460" w:dyaOrig="400" w14:anchorId="65B312B0">
          <v:shape id="_x0000_i1062" type="#_x0000_t75" style="width:73.5pt;height:20.25pt" o:ole="">
            <v:imagedata r:id="rId83" o:title=""/>
          </v:shape>
          <o:OLEObject Type="Embed" ProgID="Equation.DSMT4" ShapeID="_x0000_i1062" DrawAspect="Content" ObjectID="_1538900724" r:id="rId84"/>
        </w:object>
      </w:r>
    </w:p>
    <w:p w14:paraId="31E8A447" w14:textId="30675CDF" w:rsidR="00EC2443" w:rsidRDefault="00EC2443" w:rsidP="00EC2443">
      <w:pPr>
        <w:spacing w:after="0" w:line="240" w:lineRule="auto"/>
        <w:rPr>
          <w:szCs w:val="24"/>
        </w:rPr>
      </w:pPr>
    </w:p>
    <w:p w14:paraId="0862A0BF" w14:textId="77777777" w:rsidR="008F4444" w:rsidRPr="00255A29" w:rsidRDefault="008F4444" w:rsidP="00EC2443">
      <w:pPr>
        <w:spacing w:after="0" w:line="240" w:lineRule="auto"/>
        <w:rPr>
          <w:szCs w:val="24"/>
        </w:rPr>
      </w:pPr>
    </w:p>
    <w:p w14:paraId="3BBEC81C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For the next group of exercises, use the method of Lagrange multipliers to solve the following applied problems.</w:t>
      </w:r>
    </w:p>
    <w:p w14:paraId="09713DDA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585E851F" w14:textId="5AE395F0" w:rsidR="00EC2443" w:rsidRPr="00255A29" w:rsidRDefault="008F4444" w:rsidP="008F4444">
      <w:pPr>
        <w:spacing w:after="0"/>
      </w:pPr>
      <w:r>
        <w:t>381.</w:t>
      </w:r>
      <w:r>
        <w:tab/>
      </w:r>
      <w:r w:rsidR="00EC2443" w:rsidRPr="00255A29">
        <w:t xml:space="preserve">A rectangular box without a top (a topless box) is to be made from </w:t>
      </w:r>
      <w:r w:rsidR="00EC2443" w:rsidRPr="00255A29">
        <w:rPr>
          <w:position w:val="-4"/>
        </w:rPr>
        <w:object w:dxaOrig="279" w:dyaOrig="260" w14:anchorId="0B269B4D">
          <v:shape id="_x0000_i1063" type="#_x0000_t75" style="width:14.25pt;height:12.75pt" o:ole="">
            <v:imagedata r:id="rId85" o:title=""/>
          </v:shape>
          <o:OLEObject Type="Embed" ProgID="Equation.DSMT4" ShapeID="_x0000_i1063" DrawAspect="Content" ObjectID="_1538900725" r:id="rId86"/>
        </w:object>
      </w:r>
      <w:r w:rsidR="00EC2443" w:rsidRPr="00255A29">
        <w:t xml:space="preserve"> ft</w:t>
      </w:r>
      <w:r w:rsidR="00EC2443" w:rsidRPr="008F4444">
        <w:rPr>
          <w:vertAlign w:val="superscript"/>
        </w:rPr>
        <w:t>2</w:t>
      </w:r>
      <w:r w:rsidR="00EC2443" w:rsidRPr="00255A29">
        <w:t xml:space="preserve"> of cardboard. Find the maximum volume of such a box.</w:t>
      </w:r>
    </w:p>
    <w:p w14:paraId="3D25E78E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The maximum volume is </w:t>
      </w:r>
      <w:r w:rsidRPr="00255A29">
        <w:rPr>
          <w:position w:val="-4"/>
          <w:szCs w:val="24"/>
        </w:rPr>
        <w:object w:dxaOrig="200" w:dyaOrig="260" w14:anchorId="63209789">
          <v:shape id="_x0000_i1064" type="#_x0000_t75" style="width:9.75pt;height:12.75pt" o:ole="">
            <v:imagedata r:id="rId87" o:title=""/>
          </v:shape>
          <o:OLEObject Type="Embed" ProgID="Equation.DSMT4" ShapeID="_x0000_i1064" DrawAspect="Content" ObjectID="_1538900726" r:id="rId88"/>
        </w:object>
      </w:r>
      <w:r w:rsidRPr="00255A29">
        <w:rPr>
          <w:szCs w:val="24"/>
        </w:rPr>
        <w:t xml:space="preserve"> ft</w:t>
      </w:r>
      <w:r w:rsidRPr="00255A29">
        <w:rPr>
          <w:szCs w:val="24"/>
          <w:vertAlign w:val="superscript"/>
        </w:rPr>
        <w:t>3</w:t>
      </w:r>
      <w:r w:rsidRPr="00255A29">
        <w:rPr>
          <w:szCs w:val="24"/>
        </w:rPr>
        <w:t>. The dimensions are</w:t>
      </w:r>
      <w:r w:rsidRPr="00255A29">
        <w:rPr>
          <w:position w:val="-4"/>
          <w:szCs w:val="24"/>
        </w:rPr>
        <w:object w:dxaOrig="760" w:dyaOrig="260" w14:anchorId="7462564E">
          <v:shape id="_x0000_i1065" type="#_x0000_t75" style="width:38.25pt;height:12.75pt" o:ole="">
            <v:imagedata r:id="rId89" o:title=""/>
          </v:shape>
          <o:OLEObject Type="Embed" ProgID="Equation.DSMT4" ShapeID="_x0000_i1065" DrawAspect="Content" ObjectID="_1538900727" r:id="rId90"/>
        </w:object>
      </w:r>
      <w:r w:rsidRPr="00255A29">
        <w:rPr>
          <w:szCs w:val="24"/>
        </w:rPr>
        <w:t xml:space="preserve"> ft.</w:t>
      </w:r>
    </w:p>
    <w:p w14:paraId="5DDABC29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2B715693" w14:textId="664D01EE" w:rsidR="00EC2443" w:rsidRPr="00255A29" w:rsidRDefault="008F4444" w:rsidP="008F4444">
      <w:pPr>
        <w:spacing w:after="0"/>
      </w:pPr>
      <w:r>
        <w:t>383.</w:t>
      </w:r>
      <w:r>
        <w:tab/>
      </w:r>
      <w:r w:rsidR="00EC2443" w:rsidRPr="00255A29">
        <w:t xml:space="preserve">Find the point on the surface </w:t>
      </w:r>
      <w:r w:rsidR="00EC2443" w:rsidRPr="00255A29">
        <w:rPr>
          <w:position w:val="-10"/>
        </w:rPr>
        <w:object w:dxaOrig="2360" w:dyaOrig="360" w14:anchorId="7C346761">
          <v:shape id="_x0000_i1066" type="#_x0000_t75" style="width:117.75pt;height:18pt" o:ole="">
            <v:imagedata r:id="rId91" o:title=""/>
          </v:shape>
          <o:OLEObject Type="Embed" ProgID="Equation.DSMT4" ShapeID="_x0000_i1066" DrawAspect="Content" ObjectID="_1538900728" r:id="rId92"/>
        </w:object>
      </w:r>
      <w:r w:rsidR="00EC2443" w:rsidRPr="00255A29">
        <w:t xml:space="preserve"> closest to the point </w:t>
      </w:r>
      <w:r w:rsidR="00EC2443" w:rsidRPr="00255A29">
        <w:rPr>
          <w:position w:val="-14"/>
        </w:rPr>
        <w:object w:dxaOrig="940" w:dyaOrig="400" w14:anchorId="016F006F">
          <v:shape id="_x0000_i1067" type="#_x0000_t75" style="width:47.25pt;height:20.25pt" o:ole="">
            <v:imagedata r:id="rId93" o:title=""/>
          </v:shape>
          <o:OLEObject Type="Embed" ProgID="Equation.DSMT4" ShapeID="_x0000_i1067" DrawAspect="Content" ObjectID="_1538900729" r:id="rId94"/>
        </w:object>
      </w:r>
    </w:p>
    <w:p w14:paraId="36130B89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14"/>
          <w:szCs w:val="24"/>
        </w:rPr>
        <w:object w:dxaOrig="1160" w:dyaOrig="400" w14:anchorId="1A70501C">
          <v:shape id="_x0000_i1068" type="#_x0000_t75" style="width:57.75pt;height:20.25pt" o:ole="">
            <v:imagedata r:id="rId95" o:title=""/>
          </v:shape>
          <o:OLEObject Type="Embed" ProgID="Equation.DSMT4" ShapeID="_x0000_i1068" DrawAspect="Content" ObjectID="_1538900730" r:id="rId96"/>
        </w:object>
      </w:r>
      <w:r w:rsidRPr="00255A29">
        <w:rPr>
          <w:szCs w:val="24"/>
        </w:rPr>
        <w:t xml:space="preserve"> </w:t>
      </w:r>
    </w:p>
    <w:p w14:paraId="1B29D125" w14:textId="77777777" w:rsidR="008F4444" w:rsidRDefault="008F4444" w:rsidP="008F4444">
      <w:pPr>
        <w:spacing w:after="0"/>
      </w:pPr>
    </w:p>
    <w:p w14:paraId="1116AD03" w14:textId="616321B9" w:rsidR="00EC2443" w:rsidRPr="00255A29" w:rsidRDefault="008F4444" w:rsidP="008F4444">
      <w:pPr>
        <w:spacing w:after="0"/>
      </w:pPr>
      <w:r>
        <w:t>385.</w:t>
      </w:r>
      <w:r>
        <w:tab/>
      </w:r>
      <w:r w:rsidR="00EC2443" w:rsidRPr="00255A29">
        <w:t xml:space="preserve">Find the minimum distance from point </w:t>
      </w:r>
      <w:r w:rsidR="00EC2443" w:rsidRPr="00255A29">
        <w:rPr>
          <w:position w:val="-14"/>
        </w:rPr>
        <w:object w:dxaOrig="620" w:dyaOrig="400" w14:anchorId="4F6BDFA4">
          <v:shape id="_x0000_i1069" type="#_x0000_t75" style="width:30.75pt;height:20.25pt" o:ole="">
            <v:imagedata r:id="rId97" o:title=""/>
          </v:shape>
          <o:OLEObject Type="Embed" ProgID="Equation.DSMT4" ShapeID="_x0000_i1069" DrawAspect="Content" ObjectID="_1538900731" r:id="rId98"/>
        </w:object>
      </w:r>
      <w:r w:rsidR="00EC2443" w:rsidRPr="00255A29">
        <w:t xml:space="preserve"> to the parabola</w:t>
      </w:r>
      <w:r w:rsidR="00EC2443" w:rsidRPr="00255A29">
        <w:rPr>
          <w:position w:val="-10"/>
        </w:rPr>
        <w:object w:dxaOrig="840" w:dyaOrig="360" w14:anchorId="786F7D60">
          <v:shape id="_x0000_i1070" type="#_x0000_t75" style="width:42pt;height:18pt" o:ole="">
            <v:imagedata r:id="rId99" o:title=""/>
          </v:shape>
          <o:OLEObject Type="Embed" ProgID="Equation.DSMT4" ShapeID="_x0000_i1070" DrawAspect="Content" ObjectID="_1538900732" r:id="rId100"/>
        </w:object>
      </w:r>
    </w:p>
    <w:p w14:paraId="2DF80CC1" w14:textId="77777777" w:rsidR="00EC2443" w:rsidRPr="00255A29" w:rsidRDefault="00EC2443" w:rsidP="00EC2443">
      <w:pPr>
        <w:pStyle w:val="MTDisplayEquation"/>
        <w:numPr>
          <w:ilvl w:val="0"/>
          <w:numId w:val="0"/>
        </w:numPr>
        <w:spacing w:line="240" w:lineRule="auto"/>
      </w:pPr>
      <w:r w:rsidRPr="00255A29">
        <w:t xml:space="preserve">Answer: </w:t>
      </w:r>
      <w:r w:rsidRPr="00255A29">
        <w:rPr>
          <w:position w:val="-6"/>
        </w:rPr>
        <w:object w:dxaOrig="340" w:dyaOrig="279" w14:anchorId="6829D42B">
          <v:shape id="_x0000_i1071" type="#_x0000_t75" style="width:17.25pt;height:13.5pt" o:ole="">
            <v:imagedata r:id="rId101" o:title=""/>
          </v:shape>
          <o:OLEObject Type="Embed" ProgID="Equation.DSMT4" ShapeID="_x0000_i1071" DrawAspect="Content" ObjectID="_1538900733" r:id="rId102"/>
        </w:object>
      </w:r>
    </w:p>
    <w:p w14:paraId="50D35C05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577E09C6" w14:textId="396736E2" w:rsidR="00EC2443" w:rsidRPr="00255A29" w:rsidRDefault="008F4444" w:rsidP="008F4444">
      <w:pPr>
        <w:spacing w:after="0"/>
      </w:pPr>
      <w:r>
        <w:t>387.</w:t>
      </w:r>
      <w:r>
        <w:tab/>
      </w:r>
      <w:r w:rsidR="00EC2443" w:rsidRPr="00255A29">
        <w:t xml:space="preserve">Find the minimum distance from the plane </w:t>
      </w:r>
      <w:r w:rsidR="00EC2443" w:rsidRPr="00255A29">
        <w:rPr>
          <w:position w:val="-10"/>
        </w:rPr>
        <w:object w:dxaOrig="1200" w:dyaOrig="320" w14:anchorId="37372315">
          <v:shape id="_x0000_i1072" type="#_x0000_t75" style="width:60pt;height:15.75pt" o:ole="">
            <v:imagedata r:id="rId103" o:title=""/>
          </v:shape>
          <o:OLEObject Type="Embed" ProgID="Equation.DSMT4" ShapeID="_x0000_i1072" DrawAspect="Content" ObjectID="_1538900734" r:id="rId104"/>
        </w:object>
      </w:r>
      <w:r w:rsidR="00EC2443" w:rsidRPr="00255A29">
        <w:t xml:space="preserve"> to point</w:t>
      </w:r>
      <w:r w:rsidR="00EC2443" w:rsidRPr="00255A29">
        <w:rPr>
          <w:position w:val="-14"/>
        </w:rPr>
        <w:object w:dxaOrig="920" w:dyaOrig="400" w14:anchorId="5949A4C9">
          <v:shape id="_x0000_i1073" type="#_x0000_t75" style="width:46.5pt;height:20.25pt" o:ole="">
            <v:imagedata r:id="rId105" o:title=""/>
          </v:shape>
          <o:OLEObject Type="Embed" ProgID="Equation.DSMT4" ShapeID="_x0000_i1073" DrawAspect="Content" ObjectID="_1538900735" r:id="rId106"/>
        </w:object>
      </w:r>
    </w:p>
    <w:p w14:paraId="1949E898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8"/>
          <w:szCs w:val="24"/>
        </w:rPr>
        <w:object w:dxaOrig="360" w:dyaOrig="360" w14:anchorId="794389C9">
          <v:shape id="_x0000_i1074" type="#_x0000_t75" style="width:18pt;height:18pt" o:ole="">
            <v:imagedata r:id="rId107" o:title=""/>
          </v:shape>
          <o:OLEObject Type="Embed" ProgID="Equation.DSMT4" ShapeID="_x0000_i1074" DrawAspect="Content" ObjectID="_1538900736" r:id="rId108"/>
        </w:object>
      </w:r>
    </w:p>
    <w:p w14:paraId="7756F163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5D775E38" w14:textId="389C979F" w:rsidR="00EC2443" w:rsidRPr="00255A29" w:rsidRDefault="008F4444" w:rsidP="008F4444">
      <w:pPr>
        <w:spacing w:after="0"/>
      </w:pPr>
      <w:r>
        <w:t>389.</w:t>
      </w:r>
      <w:r>
        <w:tab/>
      </w:r>
      <w:r w:rsidR="00EC2443" w:rsidRPr="00255A29">
        <w:t xml:space="preserve">Find the point on the line </w:t>
      </w:r>
      <w:r w:rsidR="00EC2443" w:rsidRPr="00255A29">
        <w:rPr>
          <w:position w:val="-10"/>
        </w:rPr>
        <w:object w:dxaOrig="1020" w:dyaOrig="320" w14:anchorId="5CA8E374">
          <v:shape id="_x0000_i1075" type="#_x0000_t75" style="width:51pt;height:15.75pt" o:ole="">
            <v:imagedata r:id="rId109" o:title=""/>
          </v:shape>
          <o:OLEObject Type="Embed" ProgID="Equation.DSMT4" ShapeID="_x0000_i1075" DrawAspect="Content" ObjectID="_1538900737" r:id="rId110"/>
        </w:object>
      </w:r>
      <w:r w:rsidR="00EC2443" w:rsidRPr="00255A29">
        <w:t xml:space="preserve"> that is closest to point </w:t>
      </w:r>
      <w:r w:rsidR="00EC2443" w:rsidRPr="00255A29">
        <w:rPr>
          <w:position w:val="-14"/>
        </w:rPr>
        <w:object w:dxaOrig="720" w:dyaOrig="400" w14:anchorId="562ABE11">
          <v:shape id="_x0000_i1076" type="#_x0000_t75" style="width:36pt;height:20.25pt" o:ole="">
            <v:imagedata r:id="rId111" o:title=""/>
          </v:shape>
          <o:OLEObject Type="Embed" ProgID="Equation.DSMT4" ShapeID="_x0000_i1076" DrawAspect="Content" ObjectID="_1538900738" r:id="rId112"/>
        </w:object>
      </w:r>
    </w:p>
    <w:p w14:paraId="1A26FF1A" w14:textId="3886CE82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28"/>
          <w:szCs w:val="24"/>
        </w:rPr>
        <w:object w:dxaOrig="840" w:dyaOrig="680" w14:anchorId="40CA85B7">
          <v:shape id="_x0000_i1077" type="#_x0000_t75" style="width:42pt;height:33.75pt" o:ole="">
            <v:imagedata r:id="rId113" o:title=""/>
          </v:shape>
          <o:OLEObject Type="Embed" ProgID="Equation.DSMT4" ShapeID="_x0000_i1077" DrawAspect="Content" ObjectID="_1538900739" r:id="rId114"/>
        </w:object>
      </w:r>
    </w:p>
    <w:p w14:paraId="710C0CD4" w14:textId="77777777" w:rsidR="008F4444" w:rsidRDefault="008F4444">
      <w:r>
        <w:br w:type="page"/>
      </w:r>
    </w:p>
    <w:p w14:paraId="23726029" w14:textId="7E7531FF" w:rsidR="00EC2443" w:rsidRPr="00255A29" w:rsidRDefault="008F4444" w:rsidP="008F4444">
      <w:pPr>
        <w:spacing w:after="0"/>
      </w:pPr>
      <w:r>
        <w:lastRenderedPageBreak/>
        <w:t>391.</w:t>
      </w:r>
      <w:r>
        <w:tab/>
      </w:r>
      <w:r w:rsidR="00EC2443" w:rsidRPr="00255A29">
        <w:t xml:space="preserve">Find the maximum value of </w:t>
      </w:r>
      <w:r w:rsidR="00EC2443" w:rsidRPr="00255A29">
        <w:rPr>
          <w:position w:val="-14"/>
        </w:rPr>
        <w:object w:dxaOrig="2020" w:dyaOrig="400" w14:anchorId="3B0CA988">
          <v:shape id="_x0000_i1078" type="#_x0000_t75" style="width:101.25pt;height:20.25pt" o:ole="">
            <v:imagedata r:id="rId115" o:title=""/>
          </v:shape>
          <o:OLEObject Type="Embed" ProgID="Equation.DSMT4" ShapeID="_x0000_i1078" DrawAspect="Content" ObjectID="_1538900740" r:id="rId116"/>
        </w:object>
      </w:r>
      <w:r w:rsidR="00EC2443" w:rsidRPr="00255A29">
        <w:t xml:space="preserve"> where </w:t>
      </w:r>
      <w:r w:rsidR="00EC2443" w:rsidRPr="00255A29">
        <w:rPr>
          <w:position w:val="-10"/>
        </w:rPr>
        <w:object w:dxaOrig="780" w:dyaOrig="320" w14:anchorId="6FD0899D">
          <v:shape id="_x0000_i1079" type="#_x0000_t75" style="width:39pt;height:15.75pt" o:ole="">
            <v:imagedata r:id="rId117" o:title=""/>
          </v:shape>
          <o:OLEObject Type="Embed" ProgID="Equation.DSMT4" ShapeID="_x0000_i1079" DrawAspect="Content" ObjectID="_1538900741" r:id="rId118"/>
        </w:object>
      </w:r>
      <w:r w:rsidR="00EC2443" w:rsidRPr="00255A29">
        <w:t xml:space="preserve"> denote the acute angles of a right triangle. Draw the contours of the function using a CAS.</w:t>
      </w:r>
    </w:p>
    <w:p w14:paraId="75DFC029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24"/>
          <w:szCs w:val="24"/>
        </w:rPr>
        <w:object w:dxaOrig="240" w:dyaOrig="620" w14:anchorId="2E3C499E">
          <v:shape id="_x0000_i1080" type="#_x0000_t75" style="width:12pt;height:30.75pt" o:ole="">
            <v:imagedata r:id="rId119" o:title=""/>
          </v:shape>
          <o:OLEObject Type="Embed" ProgID="Equation.DSMT4" ShapeID="_x0000_i1080" DrawAspect="Content" ObjectID="_1538900742" r:id="rId120"/>
        </w:object>
      </w:r>
      <w:r w:rsidRPr="00255A29">
        <w:rPr>
          <w:szCs w:val="24"/>
        </w:rPr>
        <w:t xml:space="preserve"> </w:t>
      </w:r>
    </w:p>
    <w:p w14:paraId="23DBD8BC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noProof/>
          <w:szCs w:val="24"/>
        </w:rPr>
        <w:drawing>
          <wp:inline distT="0" distB="0" distL="0" distR="0" wp14:anchorId="44300AFA" wp14:editId="0221E0FB">
            <wp:extent cx="2838450" cy="2190750"/>
            <wp:effectExtent l="0" t="0" r="0" b="0"/>
            <wp:docPr id="8" name="Picture 8" descr="L:\Clients\Connexions\CONNEX140020_Calculus\05_Art Development\Ch_14\99_Current Art\JPEG\CNX_Calc_Figure_14_08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8" descr="L:\Clients\Connexions\CONNEX140020_Calculus\05_Art Development\Ch_14\99_Current Art\JPEG\CNX_Calc_Figure_14_08_203.jp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F852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04DA6405" w14:textId="72854A02" w:rsidR="00EC2443" w:rsidRPr="00255A29" w:rsidRDefault="008F4444" w:rsidP="008F4444">
      <w:pPr>
        <w:spacing w:after="0"/>
      </w:pPr>
      <w:r>
        <w:t>393.</w:t>
      </w:r>
      <w:r>
        <w:tab/>
      </w:r>
      <w:r w:rsidR="00EC2443" w:rsidRPr="008F4444">
        <w:rPr>
          <w:b/>
        </w:rPr>
        <w:t>[T]</w:t>
      </w:r>
      <w:r w:rsidR="00EC2443" w:rsidRPr="00255A29">
        <w:t xml:space="preserve"> </w:t>
      </w:r>
      <w:proofErr w:type="gramStart"/>
      <w:r w:rsidR="00EC2443" w:rsidRPr="00255A29">
        <w:t>By</w:t>
      </w:r>
      <w:proofErr w:type="gramEnd"/>
      <w:r w:rsidR="00EC2443" w:rsidRPr="00255A29">
        <w:t xml:space="preserve"> investing </w:t>
      </w:r>
      <w:r w:rsidR="00EC2443" w:rsidRPr="008F4444">
        <w:rPr>
          <w:i/>
        </w:rPr>
        <w:t>x</w:t>
      </w:r>
      <w:r w:rsidR="00EC2443" w:rsidRPr="00255A29">
        <w:t xml:space="preserve"> units of labor and </w:t>
      </w:r>
      <w:r w:rsidR="00EC2443" w:rsidRPr="008F4444">
        <w:rPr>
          <w:i/>
        </w:rPr>
        <w:t>y</w:t>
      </w:r>
      <w:r w:rsidR="00EC2443" w:rsidRPr="00255A29">
        <w:t xml:space="preserve"> units of capital, a watch manufacturer can produce </w:t>
      </w:r>
      <w:r w:rsidR="00EC2443" w:rsidRPr="00255A29">
        <w:rPr>
          <w:position w:val="-14"/>
        </w:rPr>
        <w:object w:dxaOrig="1900" w:dyaOrig="400" w14:anchorId="1182C4CD">
          <v:shape id="_x0000_i1081" type="#_x0000_t75" style="width:95.25pt;height:20.25pt" o:ole="">
            <v:imagedata r:id="rId122" o:title=""/>
          </v:shape>
          <o:OLEObject Type="Embed" ProgID="Equation.DSMT4" ShapeID="_x0000_i1081" DrawAspect="Content" ObjectID="_1538900743" r:id="rId123"/>
        </w:object>
      </w:r>
      <w:r w:rsidR="00EC2443" w:rsidRPr="00255A29">
        <w:t xml:space="preserve"> watches. Find the maximum number of watches that can be produced on a budget of </w:t>
      </w:r>
      <w:r w:rsidR="00EC2443" w:rsidRPr="00255A29">
        <w:rPr>
          <w:position w:val="-10"/>
        </w:rPr>
        <w:object w:dxaOrig="859" w:dyaOrig="320" w14:anchorId="60C49D19">
          <v:shape id="_x0000_i1082" type="#_x0000_t75" style="width:42.75pt;height:15.75pt" o:ole="">
            <v:imagedata r:id="rId124" o:title=""/>
          </v:shape>
          <o:OLEObject Type="Embed" ProgID="Equation.DSMT4" ShapeID="_x0000_i1082" DrawAspect="Content" ObjectID="_1538900744" r:id="rId125"/>
        </w:object>
      </w:r>
      <w:r w:rsidR="00EC2443" w:rsidRPr="00255A29">
        <w:t xml:space="preserve"> if labor costs $100/unit and capital costs $200/unit. Use a CAS to sketch a contour plot of the function. </w:t>
      </w:r>
    </w:p>
    <w:p w14:paraId="493BBB9A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szCs w:val="24"/>
        </w:rPr>
        <w:t xml:space="preserve">Answer: Roughly 3365 watches at the critical point </w:t>
      </w:r>
      <w:r w:rsidRPr="00255A29">
        <w:rPr>
          <w:position w:val="-14"/>
          <w:szCs w:val="24"/>
        </w:rPr>
        <w:object w:dxaOrig="880" w:dyaOrig="400" w14:anchorId="71CBC3DC">
          <v:shape id="_x0000_i1083" type="#_x0000_t75" style="width:44.25pt;height:20.25pt" o:ole="">
            <v:imagedata r:id="rId126" o:title=""/>
          </v:shape>
          <o:OLEObject Type="Embed" ProgID="Equation.DSMT4" ShapeID="_x0000_i1083" DrawAspect="Content" ObjectID="_1538900745" r:id="rId127"/>
        </w:object>
      </w:r>
    </w:p>
    <w:p w14:paraId="1398EE19" w14:textId="77777777" w:rsidR="00EC2443" w:rsidRPr="00255A29" w:rsidRDefault="00EC2443" w:rsidP="00EC2443">
      <w:pPr>
        <w:spacing w:after="0" w:line="240" w:lineRule="auto"/>
        <w:rPr>
          <w:rFonts w:eastAsia="Times New Roman"/>
          <w:snapToGrid w:val="0"/>
          <w:w w:val="0"/>
          <w:szCs w:val="24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255A29">
        <w:rPr>
          <w:rFonts w:eastAsia="Times New Roman"/>
          <w:noProof/>
          <w:w w:val="0"/>
          <w:szCs w:val="24"/>
          <w:u w:color="000000"/>
          <w:bdr w:val="none" w:sz="0" w:space="0" w:color="000000"/>
          <w:shd w:val="clear" w:color="000000" w:fill="000000"/>
        </w:rPr>
        <w:drawing>
          <wp:inline distT="0" distB="0" distL="0" distR="0" wp14:anchorId="68C0AD96" wp14:editId="42D03A5F">
            <wp:extent cx="1733550" cy="1695450"/>
            <wp:effectExtent l="0" t="0" r="0" b="0"/>
            <wp:docPr id="9" name="Picture 9" descr="L:\Clients\Connexions\CONNEX140020_Calculus\05_Art Development\Ch_14\99_Current Art\JPEG\CNX_Calc_Figure_14_08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9" descr="L:\Clients\Connexions\CONNEX140020_Calculus\05_Art Development\Ch_14\99_Current Art\JPEG\CNX_Calc_Figure_14_08_204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2DED1" w14:textId="77777777" w:rsidR="00EC2443" w:rsidRPr="00255A29" w:rsidRDefault="00EC2443" w:rsidP="00EC2443">
      <w:pPr>
        <w:spacing w:after="0" w:line="240" w:lineRule="auto"/>
        <w:ind w:left="720"/>
        <w:rPr>
          <w:szCs w:val="24"/>
        </w:rPr>
      </w:pPr>
    </w:p>
    <w:p w14:paraId="3C5AD86F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</w:p>
    <w:p w14:paraId="042DF25E" w14:textId="79AE89A8" w:rsidR="00E77B86" w:rsidRDefault="00E77B86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71B7C408" w14:textId="77777777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b/>
          <w:szCs w:val="24"/>
        </w:rPr>
        <w:lastRenderedPageBreak/>
        <w:t>Chapter Review Exercises</w:t>
      </w:r>
    </w:p>
    <w:p w14:paraId="5C098078" w14:textId="77777777" w:rsidR="008F4444" w:rsidRDefault="008F4444" w:rsidP="00EC2443">
      <w:pPr>
        <w:spacing w:after="0" w:line="240" w:lineRule="auto"/>
        <w:rPr>
          <w:b/>
          <w:szCs w:val="24"/>
        </w:rPr>
      </w:pPr>
    </w:p>
    <w:p w14:paraId="31E8567A" w14:textId="26AD28F8" w:rsidR="00EC2443" w:rsidRPr="00255A29" w:rsidRDefault="00EC2443" w:rsidP="00EC2443">
      <w:pPr>
        <w:spacing w:after="0" w:line="240" w:lineRule="auto"/>
        <w:rPr>
          <w:szCs w:val="24"/>
        </w:rPr>
      </w:pPr>
      <w:r w:rsidRPr="00255A29">
        <w:rPr>
          <w:b/>
          <w:szCs w:val="24"/>
        </w:rPr>
        <w:t xml:space="preserve">For the following exercises, determine whether the statement is </w:t>
      </w:r>
      <w:r w:rsidRPr="00255A29">
        <w:rPr>
          <w:b/>
          <w:i/>
          <w:szCs w:val="24"/>
        </w:rPr>
        <w:t>true or false</w:t>
      </w:r>
      <w:r w:rsidRPr="00255A29">
        <w:rPr>
          <w:b/>
          <w:szCs w:val="24"/>
        </w:rPr>
        <w:t>. Justify your answer with a proof or a counterexample</w:t>
      </w:r>
      <w:r w:rsidRPr="00255A29">
        <w:rPr>
          <w:szCs w:val="24"/>
        </w:rPr>
        <w:t>.</w:t>
      </w:r>
    </w:p>
    <w:p w14:paraId="35DE4CEB" w14:textId="77777777" w:rsidR="00EC2443" w:rsidRPr="00255A29" w:rsidRDefault="00EC2443" w:rsidP="00EC2443">
      <w:pPr>
        <w:pStyle w:val="ListParagraph"/>
        <w:ind w:left="0"/>
      </w:pPr>
    </w:p>
    <w:p w14:paraId="2C39ABF0" w14:textId="0A51943C" w:rsidR="00EC2443" w:rsidRPr="00255A29" w:rsidRDefault="008F4444" w:rsidP="008F4444">
      <w:pPr>
        <w:spacing w:after="0"/>
      </w:pPr>
      <w:r>
        <w:t>395.</w:t>
      </w:r>
      <w:r>
        <w:tab/>
      </w:r>
      <w:r w:rsidR="00EC2443" w:rsidRPr="00255A29">
        <w:t xml:space="preserve">If the function </w:t>
      </w:r>
      <w:r w:rsidR="00EC2443" w:rsidRPr="00255A29">
        <w:rPr>
          <w:position w:val="-14"/>
        </w:rPr>
        <w:object w:dxaOrig="800" w:dyaOrig="400" w14:anchorId="5C72E14F">
          <v:shape id="_x0000_i1084" type="#_x0000_t75" style="width:39.75pt;height:20.25pt" o:ole="">
            <v:imagedata r:id="rId129" o:title=""/>
          </v:shape>
          <o:OLEObject Type="Embed" ProgID="Equation.DSMT4" ShapeID="_x0000_i1084" DrawAspect="Content" ObjectID="_1538900746" r:id="rId130"/>
        </w:object>
      </w:r>
      <w:r w:rsidR="00EC2443" w:rsidRPr="00255A29">
        <w:t xml:space="preserve"> is continuous everywhere, then </w:t>
      </w:r>
      <w:r w:rsidR="00EC2443" w:rsidRPr="00255A29">
        <w:rPr>
          <w:position w:val="-14"/>
        </w:rPr>
        <w:object w:dxaOrig="920" w:dyaOrig="380" w14:anchorId="3E3A812B">
          <v:shape id="_x0000_i1085" type="#_x0000_t75" style="width:46.5pt;height:18.75pt" o:ole="">
            <v:imagedata r:id="rId131" o:title=""/>
          </v:shape>
          <o:OLEObject Type="Embed" ProgID="Equation.DSMT4" ShapeID="_x0000_i1085" DrawAspect="Content" ObjectID="_1538900747" r:id="rId132"/>
        </w:object>
      </w:r>
    </w:p>
    <w:p w14:paraId="3B85E47D" w14:textId="77777777" w:rsidR="00EC2443" w:rsidRPr="00255A29" w:rsidRDefault="00EC2443" w:rsidP="00EC2443">
      <w:pPr>
        <w:pStyle w:val="ListParagraph"/>
        <w:ind w:left="0"/>
      </w:pPr>
      <w:r w:rsidRPr="00255A29">
        <w:t xml:space="preserve">Answer: True, by </w:t>
      </w:r>
      <w:proofErr w:type="spellStart"/>
      <w:r w:rsidRPr="00255A29">
        <w:t>Clairaut’s</w:t>
      </w:r>
      <w:proofErr w:type="spellEnd"/>
      <w:r w:rsidRPr="00255A29">
        <w:t xml:space="preserve"> theorem</w:t>
      </w:r>
    </w:p>
    <w:p w14:paraId="4BDE8696" w14:textId="77777777" w:rsidR="00EC2443" w:rsidRPr="00255A29" w:rsidRDefault="00EC2443" w:rsidP="00EC2443">
      <w:pPr>
        <w:pStyle w:val="ListParagraph"/>
        <w:ind w:left="0"/>
      </w:pPr>
    </w:p>
    <w:p w14:paraId="32DE0FE5" w14:textId="1FEF43D5" w:rsidR="00EC2443" w:rsidRPr="00255A29" w:rsidRDefault="008F4444" w:rsidP="008F4444">
      <w:pPr>
        <w:spacing w:after="0"/>
      </w:pPr>
      <w:r>
        <w:t>397.</w:t>
      </w:r>
      <w:r>
        <w:tab/>
      </w:r>
      <w:r w:rsidR="00EC2443" w:rsidRPr="00255A29">
        <w:rPr>
          <w:position w:val="-28"/>
        </w:rPr>
        <w:object w:dxaOrig="940" w:dyaOrig="680" w14:anchorId="1EF6AD0B">
          <v:shape id="_x0000_i1086" type="#_x0000_t75" style="width:47.25pt;height:33.75pt" o:ole="">
            <v:imagedata r:id="rId133" o:title=""/>
          </v:shape>
          <o:OLEObject Type="Embed" ProgID="Equation.DSMT4" ShapeID="_x0000_i1086" DrawAspect="Content" ObjectID="_1538900748" r:id="rId134"/>
        </w:object>
      </w:r>
      <w:r w:rsidR="00EC2443" w:rsidRPr="00255A29">
        <w:t xml:space="preserve"> </w:t>
      </w:r>
      <w:proofErr w:type="gramStart"/>
      <w:r w:rsidR="00EC2443" w:rsidRPr="00255A29">
        <w:t>is</w:t>
      </w:r>
      <w:proofErr w:type="gramEnd"/>
      <w:r w:rsidR="00EC2443" w:rsidRPr="00255A29">
        <w:t xml:space="preserve"> a critical point of </w:t>
      </w:r>
      <w:r w:rsidR="00EC2443" w:rsidRPr="00255A29">
        <w:rPr>
          <w:position w:val="-14"/>
        </w:rPr>
        <w:object w:dxaOrig="2880" w:dyaOrig="400" w14:anchorId="78592F3F">
          <v:shape id="_x0000_i1087" type="#_x0000_t75" style="width:2in;height:20.25pt" o:ole="">
            <v:imagedata r:id="rId135" o:title=""/>
          </v:shape>
          <o:OLEObject Type="Embed" ProgID="Equation.DSMT4" ShapeID="_x0000_i1087" DrawAspect="Content" ObjectID="_1538900749" r:id="rId136"/>
        </w:object>
      </w:r>
    </w:p>
    <w:p w14:paraId="0C149125" w14:textId="77777777" w:rsidR="00EC2443" w:rsidRPr="00255A29" w:rsidRDefault="00EC2443" w:rsidP="00EC2443">
      <w:pPr>
        <w:pStyle w:val="ListParagraph"/>
        <w:ind w:left="0"/>
      </w:pPr>
      <w:r w:rsidRPr="00255A29">
        <w:t>Answer: False</w:t>
      </w:r>
    </w:p>
    <w:p w14:paraId="0C1100D3" w14:textId="390A0CC9" w:rsidR="00EC2443" w:rsidRDefault="00EC2443" w:rsidP="00EC2443">
      <w:pPr>
        <w:pStyle w:val="ListParagraph"/>
        <w:ind w:left="0"/>
      </w:pPr>
    </w:p>
    <w:p w14:paraId="51993CA8" w14:textId="77777777" w:rsidR="008F4444" w:rsidRPr="00255A29" w:rsidRDefault="008F4444" w:rsidP="00EC2443">
      <w:pPr>
        <w:pStyle w:val="ListParagraph"/>
        <w:ind w:left="0"/>
      </w:pPr>
    </w:p>
    <w:p w14:paraId="035963F7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For the following exercises, sketch the function in one graph and, in a second, sketch several level curves.</w:t>
      </w:r>
    </w:p>
    <w:p w14:paraId="142AFEED" w14:textId="77777777" w:rsidR="008F4444" w:rsidRDefault="008F4444" w:rsidP="008F4444">
      <w:pPr>
        <w:spacing w:after="0"/>
      </w:pPr>
    </w:p>
    <w:p w14:paraId="11DD6D5E" w14:textId="5F2E8807" w:rsidR="00EC2443" w:rsidRPr="00255A29" w:rsidRDefault="008F4444" w:rsidP="008F4444">
      <w:pPr>
        <w:spacing w:after="0"/>
      </w:pPr>
      <w:r>
        <w:t>399.</w:t>
      </w:r>
      <w:r>
        <w:tab/>
      </w:r>
      <w:r w:rsidR="00EC2443" w:rsidRPr="00255A29">
        <w:object w:dxaOrig="1780" w:dyaOrig="400" w14:anchorId="2D93B9A8">
          <v:shape id="_x0000_i1088" type="#_x0000_t75" style="width:89.25pt;height:20.25pt" o:ole="">
            <v:imagedata r:id="rId137" o:title=""/>
          </v:shape>
          <o:OLEObject Type="Embed" ProgID="Equation.DSMT4" ShapeID="_x0000_i1088" DrawAspect="Content" ObjectID="_1538900750" r:id="rId138"/>
        </w:object>
      </w:r>
    </w:p>
    <w:p w14:paraId="76B96219" w14:textId="77777777" w:rsidR="00EC2443" w:rsidRPr="00255A29" w:rsidRDefault="00EC2443" w:rsidP="00EC2443">
      <w:pPr>
        <w:pStyle w:val="ListParagraph"/>
        <w:ind w:left="0"/>
      </w:pPr>
      <w:r w:rsidRPr="00255A29">
        <w:t>Answer: Answers may vary</w:t>
      </w:r>
    </w:p>
    <w:p w14:paraId="40F546B4" w14:textId="2709F9EF" w:rsidR="00EC2443" w:rsidRDefault="00EC2443" w:rsidP="00EC2443">
      <w:pPr>
        <w:pStyle w:val="ListParagraph"/>
        <w:ind w:left="0"/>
      </w:pPr>
    </w:p>
    <w:p w14:paraId="44C61D44" w14:textId="77777777" w:rsidR="008F4444" w:rsidRPr="00255A29" w:rsidRDefault="008F4444" w:rsidP="00EC2443">
      <w:pPr>
        <w:pStyle w:val="ListParagraph"/>
        <w:ind w:left="0"/>
      </w:pPr>
    </w:p>
    <w:p w14:paraId="1CA63757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For the following exercises, evaluate the following limits, if they exist. If they do not exist, prove it.</w:t>
      </w:r>
    </w:p>
    <w:p w14:paraId="4A3F4028" w14:textId="77777777" w:rsidR="00EC2443" w:rsidRPr="00255A29" w:rsidRDefault="00EC2443" w:rsidP="00EC2443">
      <w:pPr>
        <w:pStyle w:val="ListParagraph"/>
        <w:ind w:left="0"/>
      </w:pPr>
    </w:p>
    <w:p w14:paraId="778D2CF9" w14:textId="19122A46" w:rsidR="00EC2443" w:rsidRPr="00255A29" w:rsidRDefault="008F4444" w:rsidP="008F4444">
      <w:pPr>
        <w:spacing w:after="0"/>
      </w:pPr>
      <w:r>
        <w:t>401.</w:t>
      </w:r>
      <w:r>
        <w:tab/>
      </w:r>
      <w:r w:rsidR="00EC2443" w:rsidRPr="00255A29">
        <w:object w:dxaOrig="1579" w:dyaOrig="660" w14:anchorId="2A5D9E40">
          <v:shape id="_x0000_i1089" type="#_x0000_t75" style="width:78.75pt;height:33pt" o:ole="">
            <v:imagedata r:id="rId139" o:title=""/>
          </v:shape>
          <o:OLEObject Type="Embed" ProgID="Equation.DSMT4" ShapeID="_x0000_i1089" DrawAspect="Content" ObjectID="_1538900751" r:id="rId140"/>
        </w:object>
      </w:r>
    </w:p>
    <w:p w14:paraId="7E03429E" w14:textId="77777777" w:rsidR="00EC2443" w:rsidRPr="00255A29" w:rsidRDefault="00EC2443" w:rsidP="00EC2443">
      <w:pPr>
        <w:pStyle w:val="ListParagraph"/>
        <w:ind w:left="0"/>
      </w:pPr>
      <w:r w:rsidRPr="00255A29">
        <w:t>Answer: Does not exist</w:t>
      </w:r>
    </w:p>
    <w:p w14:paraId="5E1F9278" w14:textId="68EC8B1B" w:rsidR="00EC2443" w:rsidRDefault="00EC2443" w:rsidP="00EC2443">
      <w:pPr>
        <w:pStyle w:val="ListParagraph"/>
        <w:ind w:left="0"/>
      </w:pPr>
    </w:p>
    <w:p w14:paraId="55A1762E" w14:textId="77777777" w:rsidR="008F4444" w:rsidRPr="00255A29" w:rsidRDefault="008F4444" w:rsidP="00EC2443">
      <w:pPr>
        <w:pStyle w:val="ListParagraph"/>
        <w:ind w:left="0"/>
      </w:pPr>
    </w:p>
    <w:p w14:paraId="2FC4117E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For the following exercises, find the largest interval of continuity for the function.</w:t>
      </w:r>
    </w:p>
    <w:p w14:paraId="5B11EBA0" w14:textId="77777777" w:rsidR="008F4444" w:rsidRDefault="008F4444" w:rsidP="008F4444">
      <w:pPr>
        <w:spacing w:after="0"/>
      </w:pPr>
    </w:p>
    <w:p w14:paraId="1A11B6E1" w14:textId="3390B908" w:rsidR="00EC2443" w:rsidRPr="00255A29" w:rsidRDefault="008F4444" w:rsidP="008F4444">
      <w:pPr>
        <w:spacing w:after="0"/>
      </w:pPr>
      <w:r>
        <w:t>403.</w:t>
      </w:r>
      <w:r>
        <w:tab/>
      </w:r>
      <w:r w:rsidR="00EC2443" w:rsidRPr="00255A29">
        <w:object w:dxaOrig="2439" w:dyaOrig="440" w14:anchorId="23BB263E">
          <v:shape id="_x0000_i1090" type="#_x0000_t75" style="width:121.5pt;height:22.5pt" o:ole="">
            <v:imagedata r:id="rId141" o:title=""/>
          </v:shape>
          <o:OLEObject Type="Embed" ProgID="Equation.DSMT4" ShapeID="_x0000_i1090" DrawAspect="Content" ObjectID="_1538900752" r:id="rId142"/>
        </w:object>
      </w:r>
    </w:p>
    <w:p w14:paraId="34A1A636" w14:textId="77777777" w:rsidR="00EC2443" w:rsidRPr="00255A29" w:rsidRDefault="00EC2443" w:rsidP="00EC2443">
      <w:pPr>
        <w:pStyle w:val="ListParagraph"/>
        <w:ind w:left="0"/>
      </w:pPr>
      <w:r w:rsidRPr="00255A29">
        <w:t xml:space="preserve">Answer: Continuous at all points on the </w:t>
      </w:r>
      <w:r w:rsidRPr="00255A29">
        <w:rPr>
          <w:position w:val="-10"/>
        </w:rPr>
        <w:object w:dxaOrig="1080" w:dyaOrig="320" w14:anchorId="5DB6CBFF">
          <v:shape id="_x0000_i1091" type="#_x0000_t75" style="width:54pt;height:15.75pt" o:ole="">
            <v:imagedata r:id="rId143" o:title=""/>
          </v:shape>
          <o:OLEObject Type="Embed" ProgID="Equation.DSMT4" ShapeID="_x0000_i1091" DrawAspect="Content" ObjectID="_1538900753" r:id="rId144"/>
        </w:object>
      </w:r>
      <w:r w:rsidRPr="00255A29">
        <w:t xml:space="preserve"> except </w:t>
      </w:r>
      <w:proofErr w:type="gramStart"/>
      <w:r w:rsidRPr="00255A29">
        <w:t xml:space="preserve">where </w:t>
      </w:r>
      <w:r w:rsidRPr="00255A29">
        <w:rPr>
          <w:position w:val="-10"/>
        </w:rPr>
        <w:object w:dxaOrig="1120" w:dyaOrig="360" w14:anchorId="48BCEDAC">
          <v:shape id="_x0000_i1092" type="#_x0000_t75" style="width:56.25pt;height:18pt" o:ole="">
            <v:imagedata r:id="rId145" o:title=""/>
          </v:shape>
          <o:OLEObject Type="Embed" ProgID="Equation.DSMT4" ShapeID="_x0000_i1092" DrawAspect="Content" ObjectID="_1538900754" r:id="rId146"/>
        </w:object>
      </w:r>
      <w:r w:rsidRPr="00255A29">
        <w:t xml:space="preserve"> .</w:t>
      </w:r>
    </w:p>
    <w:p w14:paraId="3872429B" w14:textId="52172D84" w:rsidR="00EC2443" w:rsidRDefault="00EC2443" w:rsidP="00EC2443">
      <w:pPr>
        <w:pStyle w:val="ListParagraph"/>
        <w:ind w:left="0"/>
      </w:pPr>
    </w:p>
    <w:p w14:paraId="5E39F0FA" w14:textId="77777777" w:rsidR="008F4444" w:rsidRPr="00255A29" w:rsidRDefault="008F4444" w:rsidP="00EC2443">
      <w:pPr>
        <w:pStyle w:val="ListParagraph"/>
        <w:ind w:left="0"/>
      </w:pPr>
    </w:p>
    <w:p w14:paraId="1271F7BF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For the following exercises, find all first partial derivatives.</w:t>
      </w:r>
    </w:p>
    <w:p w14:paraId="3D079A64" w14:textId="77777777" w:rsidR="00EC2443" w:rsidRPr="00255A29" w:rsidRDefault="00EC2443" w:rsidP="00EC2443">
      <w:pPr>
        <w:pStyle w:val="ListParagraph"/>
        <w:ind w:left="0"/>
      </w:pPr>
    </w:p>
    <w:p w14:paraId="67BAD128" w14:textId="7E68CDFA" w:rsidR="00EC2443" w:rsidRPr="00255A29" w:rsidRDefault="008F4444" w:rsidP="008F4444">
      <w:pPr>
        <w:spacing w:after="0"/>
      </w:pPr>
      <w:r>
        <w:t>405.</w:t>
      </w:r>
      <w:r>
        <w:tab/>
      </w:r>
      <w:r w:rsidR="00EC2443" w:rsidRPr="00255A29">
        <w:object w:dxaOrig="3420" w:dyaOrig="400" w14:anchorId="0566D102">
          <v:shape id="_x0000_i1093" type="#_x0000_t75" style="width:171pt;height:20.25pt" o:ole="">
            <v:imagedata r:id="rId147" o:title=""/>
          </v:shape>
          <o:OLEObject Type="Embed" ProgID="Equation.DSMT4" ShapeID="_x0000_i1093" DrawAspect="Content" ObjectID="_1538900755" r:id="rId148"/>
        </w:object>
      </w:r>
    </w:p>
    <w:p w14:paraId="04F6DBC7" w14:textId="77777777" w:rsidR="00EC2443" w:rsidRPr="00255A29" w:rsidRDefault="00EC2443" w:rsidP="00EC2443">
      <w:pPr>
        <w:pStyle w:val="ListParagraph"/>
        <w:ind w:left="0"/>
      </w:pPr>
      <w:r w:rsidRPr="00255A29">
        <w:t xml:space="preserve">Answer: </w:t>
      </w:r>
      <w:r w:rsidRPr="00255A29">
        <w:rPr>
          <w:position w:val="-24"/>
        </w:rPr>
        <w:object w:dxaOrig="1460" w:dyaOrig="620" w14:anchorId="546CF43F">
          <v:shape id="_x0000_i1094" type="#_x0000_t75" style="width:73.5pt;height:31.5pt" o:ole="">
            <v:imagedata r:id="rId149" o:title=""/>
          </v:shape>
          <o:OLEObject Type="Embed" ProgID="Equation.DSMT4" ShapeID="_x0000_i1094" DrawAspect="Content" ObjectID="_1538900756" r:id="rId150"/>
        </w:object>
      </w:r>
      <w:r w:rsidRPr="00255A29">
        <w:t xml:space="preserve"> </w:t>
      </w:r>
      <w:r w:rsidRPr="00255A29">
        <w:rPr>
          <w:position w:val="-28"/>
        </w:rPr>
        <w:object w:dxaOrig="1020" w:dyaOrig="660" w14:anchorId="72E2E967">
          <v:shape id="_x0000_i1095" type="#_x0000_t75" style="width:51pt;height:33.75pt" o:ole="">
            <v:imagedata r:id="rId151" o:title=""/>
          </v:shape>
          <o:OLEObject Type="Embed" ProgID="Equation.DSMT4" ShapeID="_x0000_i1095" DrawAspect="Content" ObjectID="_1538900757" r:id="rId152"/>
        </w:object>
      </w:r>
      <w:r w:rsidRPr="00255A29">
        <w:t xml:space="preserve"> </w:t>
      </w:r>
      <w:r w:rsidRPr="00255A29">
        <w:rPr>
          <w:position w:val="-24"/>
        </w:rPr>
        <w:object w:dxaOrig="780" w:dyaOrig="620" w14:anchorId="0621106E">
          <v:shape id="_x0000_i1096" type="#_x0000_t75" style="width:39.75pt;height:31.5pt" o:ole="">
            <v:imagedata r:id="rId153" o:title=""/>
          </v:shape>
          <o:OLEObject Type="Embed" ProgID="Equation.DSMT4" ShapeID="_x0000_i1096" DrawAspect="Content" ObjectID="_1538900758" r:id="rId154"/>
        </w:object>
      </w:r>
      <w:r w:rsidRPr="00255A29">
        <w:t xml:space="preserve"> </w:t>
      </w:r>
      <w:r w:rsidRPr="00255A29">
        <w:rPr>
          <w:position w:val="-24"/>
        </w:rPr>
        <w:object w:dxaOrig="940" w:dyaOrig="620" w14:anchorId="3D7FF0C0">
          <v:shape id="_x0000_i1097" type="#_x0000_t75" style="width:47.25pt;height:31.5pt" o:ole="">
            <v:imagedata r:id="rId155" o:title=""/>
          </v:shape>
          <o:OLEObject Type="Embed" ProgID="Equation.DSMT4" ShapeID="_x0000_i1097" DrawAspect="Content" ObjectID="_1538900759" r:id="rId156"/>
        </w:object>
      </w:r>
      <w:r w:rsidRPr="00255A29">
        <w:t xml:space="preserve"> </w:t>
      </w:r>
      <w:r w:rsidRPr="00255A29">
        <w:rPr>
          <w:position w:val="-24"/>
        </w:rPr>
        <w:object w:dxaOrig="2000" w:dyaOrig="620" w14:anchorId="7043D6B4">
          <v:shape id="_x0000_i1098" type="#_x0000_t75" style="width:100.5pt;height:31.5pt" o:ole="">
            <v:imagedata r:id="rId157" o:title=""/>
          </v:shape>
          <o:OLEObject Type="Embed" ProgID="Equation.DSMT4" ShapeID="_x0000_i1098" DrawAspect="Content" ObjectID="_1538900760" r:id="rId158"/>
        </w:object>
      </w:r>
    </w:p>
    <w:p w14:paraId="7239D568" w14:textId="1D3B0140" w:rsidR="00E77B86" w:rsidRDefault="00E77B86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546B54C5" w14:textId="2FBCF543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lastRenderedPageBreak/>
        <w:t>For the following exercises, find all second partial derivatives.</w:t>
      </w:r>
    </w:p>
    <w:p w14:paraId="27E0ECC8" w14:textId="77777777" w:rsidR="00EC2443" w:rsidRPr="00255A29" w:rsidRDefault="00EC2443" w:rsidP="00EC2443">
      <w:pPr>
        <w:pStyle w:val="ListParagraph"/>
        <w:ind w:left="0"/>
      </w:pPr>
    </w:p>
    <w:p w14:paraId="7AE88713" w14:textId="0E093DA1" w:rsidR="00EC2443" w:rsidRPr="00255A29" w:rsidRDefault="008F4444" w:rsidP="008F4444">
      <w:pPr>
        <w:spacing w:after="0"/>
      </w:pPr>
      <w:r>
        <w:t>407.</w:t>
      </w:r>
      <w:r>
        <w:tab/>
      </w:r>
      <w:r w:rsidR="00EC2443" w:rsidRPr="00255A29">
        <w:object w:dxaOrig="1740" w:dyaOrig="660" w14:anchorId="1F30743D">
          <v:shape id="_x0000_i1099" type="#_x0000_t75" style="width:87pt;height:33pt" o:ole="">
            <v:imagedata r:id="rId159" o:title=""/>
          </v:shape>
          <o:OLEObject Type="Embed" ProgID="Equation.DSMT4" ShapeID="_x0000_i1099" DrawAspect="Content" ObjectID="_1538900761" r:id="rId160"/>
        </w:object>
      </w:r>
    </w:p>
    <w:p w14:paraId="4592DC9D" w14:textId="77777777" w:rsidR="00EC2443" w:rsidRPr="00255A29" w:rsidRDefault="00EC2443" w:rsidP="00EC2443">
      <w:pPr>
        <w:pStyle w:val="ListParagraph"/>
        <w:ind w:left="0"/>
      </w:pPr>
      <w:r w:rsidRPr="00255A29">
        <w:t xml:space="preserve">Answer: </w:t>
      </w:r>
      <w:r w:rsidRPr="00255A29">
        <w:rPr>
          <w:position w:val="-24"/>
        </w:rPr>
        <w:object w:dxaOrig="2000" w:dyaOrig="660" w14:anchorId="20E813C4">
          <v:shape id="_x0000_i1100" type="#_x0000_t75" style="width:100.5pt;height:33pt" o:ole="">
            <v:imagedata r:id="rId161" o:title=""/>
          </v:shape>
          <o:OLEObject Type="Embed" ProgID="Equation.DSMT4" ShapeID="_x0000_i1100" DrawAspect="Content" ObjectID="_1538900762" r:id="rId162"/>
        </w:object>
      </w:r>
      <w:r w:rsidRPr="00255A29">
        <w:t xml:space="preserve"> </w:t>
      </w:r>
      <w:r w:rsidRPr="00255A29">
        <w:rPr>
          <w:position w:val="-24"/>
        </w:rPr>
        <w:object w:dxaOrig="2060" w:dyaOrig="660" w14:anchorId="024B043F">
          <v:shape id="_x0000_i1101" type="#_x0000_t75" style="width:103.5pt;height:33.75pt" o:ole="">
            <v:imagedata r:id="rId163" o:title=""/>
          </v:shape>
          <o:OLEObject Type="Embed" ProgID="Equation.DSMT4" ShapeID="_x0000_i1101" DrawAspect="Content" ObjectID="_1538900763" r:id="rId164"/>
        </w:object>
      </w:r>
      <w:r w:rsidRPr="00255A29">
        <w:t xml:space="preserve"> </w:t>
      </w:r>
      <w:r w:rsidRPr="00255A29">
        <w:rPr>
          <w:position w:val="-24"/>
        </w:rPr>
        <w:object w:dxaOrig="2240" w:dyaOrig="660" w14:anchorId="12EEA7A7">
          <v:shape id="_x0000_i1102" type="#_x0000_t75" style="width:111.75pt;height:33pt" o:ole="">
            <v:imagedata r:id="rId165" o:title=""/>
          </v:shape>
          <o:OLEObject Type="Embed" ProgID="Equation.DSMT4" ShapeID="_x0000_i1102" DrawAspect="Content" ObjectID="_1538900764" r:id="rId166"/>
        </w:object>
      </w:r>
      <w:r w:rsidRPr="00255A29">
        <w:t xml:space="preserve"> </w:t>
      </w:r>
      <w:r w:rsidRPr="00255A29">
        <w:rPr>
          <w:position w:val="-24"/>
        </w:rPr>
        <w:object w:dxaOrig="2100" w:dyaOrig="660" w14:anchorId="68A25F13">
          <v:shape id="_x0000_i1103" type="#_x0000_t75" style="width:105pt;height:33pt" o:ole="">
            <v:imagedata r:id="rId167" o:title=""/>
          </v:shape>
          <o:OLEObject Type="Embed" ProgID="Equation.DSMT4" ShapeID="_x0000_i1103" DrawAspect="Content" ObjectID="_1538900765" r:id="rId168"/>
        </w:object>
      </w:r>
      <w:r w:rsidRPr="00255A29">
        <w:t xml:space="preserve"> </w:t>
      </w:r>
      <w:r w:rsidRPr="00255A29">
        <w:rPr>
          <w:position w:val="-24"/>
        </w:rPr>
        <w:object w:dxaOrig="2100" w:dyaOrig="660" w14:anchorId="38264F98">
          <v:shape id="_x0000_i1104" type="#_x0000_t75" style="width:105pt;height:33pt" o:ole="">
            <v:imagedata r:id="rId169" o:title=""/>
          </v:shape>
          <o:OLEObject Type="Embed" ProgID="Equation.DSMT4" ShapeID="_x0000_i1104" DrawAspect="Content" ObjectID="_1538900766" r:id="rId170"/>
        </w:object>
      </w:r>
      <w:r w:rsidRPr="00255A29">
        <w:t xml:space="preserve"> </w:t>
      </w:r>
      <w:r w:rsidRPr="00255A29">
        <w:rPr>
          <w:position w:val="-24"/>
        </w:rPr>
        <w:object w:dxaOrig="2260" w:dyaOrig="660" w14:anchorId="30C83F14">
          <v:shape id="_x0000_i1105" type="#_x0000_t75" style="width:113.25pt;height:33pt" o:ole="">
            <v:imagedata r:id="rId171" o:title=""/>
          </v:shape>
          <o:OLEObject Type="Embed" ProgID="Equation.DSMT4" ShapeID="_x0000_i1105" DrawAspect="Content" ObjectID="_1538900767" r:id="rId172"/>
        </w:object>
      </w:r>
      <w:r w:rsidRPr="00255A29">
        <w:t xml:space="preserve"> </w:t>
      </w:r>
      <w:r w:rsidRPr="00255A29">
        <w:rPr>
          <w:position w:val="-24"/>
        </w:rPr>
        <w:object w:dxaOrig="2240" w:dyaOrig="660" w14:anchorId="0D28B956">
          <v:shape id="_x0000_i1106" type="#_x0000_t75" style="width:111.75pt;height:33pt" o:ole="">
            <v:imagedata r:id="rId173" o:title=""/>
          </v:shape>
          <o:OLEObject Type="Embed" ProgID="Equation.DSMT4" ShapeID="_x0000_i1106" DrawAspect="Content" ObjectID="_1538900768" r:id="rId174"/>
        </w:object>
      </w:r>
      <w:r w:rsidRPr="00255A29">
        <w:t xml:space="preserve"> </w:t>
      </w:r>
      <w:r w:rsidRPr="00255A29">
        <w:rPr>
          <w:position w:val="-24"/>
        </w:rPr>
        <w:object w:dxaOrig="2240" w:dyaOrig="660" w14:anchorId="6E5ACE43">
          <v:shape id="_x0000_i1107" type="#_x0000_t75" style="width:111.75pt;height:33pt" o:ole="">
            <v:imagedata r:id="rId175" o:title=""/>
          </v:shape>
          <o:OLEObject Type="Embed" ProgID="Equation.DSMT4" ShapeID="_x0000_i1107" DrawAspect="Content" ObjectID="_1538900769" r:id="rId176"/>
        </w:object>
      </w:r>
      <w:r w:rsidRPr="00255A29">
        <w:t xml:space="preserve"> </w:t>
      </w:r>
      <w:r w:rsidRPr="00255A29">
        <w:rPr>
          <w:position w:val="-24"/>
        </w:rPr>
        <w:object w:dxaOrig="2000" w:dyaOrig="660" w14:anchorId="2CA7DF1F">
          <v:shape id="_x0000_i1108" type="#_x0000_t75" style="width:99.75pt;height:33pt" o:ole="">
            <v:imagedata r:id="rId177" o:title=""/>
          </v:shape>
          <o:OLEObject Type="Embed" ProgID="Equation.DSMT4" ShapeID="_x0000_i1108" DrawAspect="Content" ObjectID="_1538900770" r:id="rId178"/>
        </w:object>
      </w:r>
    </w:p>
    <w:p w14:paraId="2E263E7D" w14:textId="138DF660" w:rsidR="00EC2443" w:rsidRDefault="00EC2443" w:rsidP="00EC2443">
      <w:pPr>
        <w:pStyle w:val="ListParagraph"/>
        <w:ind w:left="0"/>
      </w:pPr>
    </w:p>
    <w:p w14:paraId="48316CC8" w14:textId="77777777" w:rsidR="008F4444" w:rsidRPr="00255A29" w:rsidRDefault="008F4444" w:rsidP="00EC2443">
      <w:pPr>
        <w:pStyle w:val="ListParagraph"/>
        <w:ind w:left="0"/>
      </w:pPr>
    </w:p>
    <w:p w14:paraId="0C3817E2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For the following exercises, find the equation of the tangent plane to the specified surface at the given point.</w:t>
      </w:r>
    </w:p>
    <w:p w14:paraId="0AD37259" w14:textId="77777777" w:rsidR="00EC2443" w:rsidRPr="00255A29" w:rsidRDefault="00EC2443" w:rsidP="00EC2443">
      <w:pPr>
        <w:pStyle w:val="ListParagraph"/>
        <w:ind w:left="0"/>
      </w:pPr>
    </w:p>
    <w:p w14:paraId="6CD66C76" w14:textId="636A5EC6" w:rsidR="00EC2443" w:rsidRPr="00255A29" w:rsidRDefault="008F4444" w:rsidP="008F4444">
      <w:pPr>
        <w:spacing w:after="0"/>
      </w:pPr>
      <w:r>
        <w:t>409.</w:t>
      </w:r>
      <w:r>
        <w:tab/>
      </w:r>
      <w:r w:rsidR="00EC2443" w:rsidRPr="00255A29">
        <w:rPr>
          <w:position w:val="-28"/>
        </w:rPr>
        <w:object w:dxaOrig="1240" w:dyaOrig="660" w14:anchorId="01AA912C">
          <v:shape id="_x0000_i1109" type="#_x0000_t75" style="width:62.25pt;height:33pt" o:ole="">
            <v:imagedata r:id="rId179" o:title=""/>
          </v:shape>
          <o:OLEObject Type="Embed" ProgID="Equation.DSMT4" ShapeID="_x0000_i1109" DrawAspect="Content" ObjectID="_1538900771" r:id="rId180"/>
        </w:object>
      </w:r>
      <w:r w:rsidR="00EC2443" w:rsidRPr="00255A29">
        <w:t xml:space="preserve"> at point </w:t>
      </w:r>
      <w:r w:rsidR="00EC2443" w:rsidRPr="00255A29">
        <w:rPr>
          <w:position w:val="-14"/>
        </w:rPr>
        <w:object w:dxaOrig="720" w:dyaOrig="400" w14:anchorId="078FF278">
          <v:shape id="_x0000_i1110" type="#_x0000_t75" style="width:36pt;height:20.25pt" o:ole="">
            <v:imagedata r:id="rId181" o:title=""/>
          </v:shape>
          <o:OLEObject Type="Embed" ProgID="Equation.DSMT4" ShapeID="_x0000_i1110" DrawAspect="Content" ObjectID="_1538900772" r:id="rId182"/>
        </w:object>
      </w:r>
      <w:r w:rsidR="00EC2443" w:rsidRPr="00255A29">
        <w:t xml:space="preserve"> </w:t>
      </w:r>
    </w:p>
    <w:p w14:paraId="790BEA8B" w14:textId="77777777" w:rsidR="00EC2443" w:rsidRPr="00255A29" w:rsidRDefault="00EC2443" w:rsidP="00EC2443">
      <w:pPr>
        <w:pStyle w:val="ListParagraph"/>
        <w:ind w:left="0"/>
      </w:pPr>
      <w:r w:rsidRPr="00255A29">
        <w:t xml:space="preserve">Answer: </w:t>
      </w:r>
      <w:r w:rsidRPr="00255A29">
        <w:rPr>
          <w:position w:val="-24"/>
        </w:rPr>
        <w:object w:dxaOrig="1760" w:dyaOrig="620" w14:anchorId="3855A2E3">
          <v:shape id="_x0000_i1111" type="#_x0000_t75" style="width:87.75pt;height:31.5pt" o:ole="">
            <v:imagedata r:id="rId183" o:title=""/>
          </v:shape>
          <o:OLEObject Type="Embed" ProgID="Equation.DSMT4" ShapeID="_x0000_i1111" DrawAspect="Content" ObjectID="_1538900773" r:id="rId184"/>
        </w:object>
      </w:r>
    </w:p>
    <w:p w14:paraId="19C3FCB4" w14:textId="77777777" w:rsidR="00EC2443" w:rsidRPr="00255A29" w:rsidRDefault="00EC2443" w:rsidP="00EC2443">
      <w:pPr>
        <w:pStyle w:val="ListParagraph"/>
        <w:ind w:left="0"/>
      </w:pPr>
    </w:p>
    <w:p w14:paraId="0EC24888" w14:textId="5A998D71" w:rsidR="00EC2443" w:rsidRPr="00255A29" w:rsidRDefault="008F4444" w:rsidP="008F4444">
      <w:pPr>
        <w:spacing w:after="0"/>
      </w:pPr>
      <w:r>
        <w:t>411.</w:t>
      </w:r>
      <w:r>
        <w:tab/>
      </w:r>
      <w:r w:rsidR="00EC2443" w:rsidRPr="00255A29">
        <w:t xml:space="preserve">Find the differential </w:t>
      </w:r>
      <w:r w:rsidR="00EC2443" w:rsidRPr="00255A29">
        <w:rPr>
          <w:position w:val="-6"/>
        </w:rPr>
        <w:object w:dxaOrig="300" w:dyaOrig="279" w14:anchorId="0E1571FC">
          <v:shape id="_x0000_i1112" type="#_x0000_t75" style="width:15pt;height:13.5pt" o:ole="">
            <v:imagedata r:id="rId185" o:title=""/>
          </v:shape>
          <o:OLEObject Type="Embed" ProgID="Equation.DSMT4" ShapeID="_x0000_i1112" DrawAspect="Content" ObjectID="_1538900774" r:id="rId186"/>
        </w:object>
      </w:r>
      <w:r w:rsidR="00EC2443" w:rsidRPr="00255A29">
        <w:t xml:space="preserve"> of </w:t>
      </w:r>
      <w:r w:rsidR="00EC2443" w:rsidRPr="00255A29">
        <w:rPr>
          <w:position w:val="-14"/>
        </w:rPr>
        <w:object w:dxaOrig="2380" w:dyaOrig="400" w14:anchorId="67C27B1B">
          <v:shape id="_x0000_i1113" type="#_x0000_t75" style="width:119.25pt;height:20.25pt" o:ole="">
            <v:imagedata r:id="rId187" o:title=""/>
          </v:shape>
          <o:OLEObject Type="Embed" ProgID="Equation.DSMT4" ShapeID="_x0000_i1113" DrawAspect="Content" ObjectID="_1538900775" r:id="rId188"/>
        </w:object>
      </w:r>
      <w:r w:rsidR="00EC2443" w:rsidRPr="00255A29">
        <w:t xml:space="preserve"> and approximate </w:t>
      </w:r>
      <w:r w:rsidR="00EC2443" w:rsidRPr="00255A29">
        <w:rPr>
          <w:position w:val="-4"/>
        </w:rPr>
        <w:object w:dxaOrig="320" w:dyaOrig="260" w14:anchorId="2AF99B3E">
          <v:shape id="_x0000_i1114" type="#_x0000_t75" style="width:15.75pt;height:12.75pt" o:ole="">
            <v:imagedata r:id="rId189" o:title=""/>
          </v:shape>
          <o:OLEObject Type="Embed" ProgID="Equation.DSMT4" ShapeID="_x0000_i1114" DrawAspect="Content" ObjectID="_1538900776" r:id="rId190"/>
        </w:object>
      </w:r>
      <w:r w:rsidR="00EC2443" w:rsidRPr="00255A29">
        <w:t xml:space="preserve"> at the point </w:t>
      </w:r>
      <w:r w:rsidR="00EC2443" w:rsidRPr="00255A29">
        <w:rPr>
          <w:position w:val="-14"/>
        </w:rPr>
        <w:object w:dxaOrig="880" w:dyaOrig="400" w14:anchorId="44C56A99">
          <v:shape id="_x0000_i1115" type="#_x0000_t75" style="width:44.25pt;height:20.25pt" o:ole="">
            <v:imagedata r:id="rId191" o:title=""/>
          </v:shape>
          <o:OLEObject Type="Embed" ProgID="Equation.DSMT4" ShapeID="_x0000_i1115" DrawAspect="Content" ObjectID="_1538900777" r:id="rId192"/>
        </w:object>
      </w:r>
      <w:r w:rsidR="00EC2443" w:rsidRPr="00255A29">
        <w:t xml:space="preserve"> Let</w:t>
      </w:r>
      <w:r w:rsidR="00EC2443" w:rsidRPr="00255A29">
        <w:rPr>
          <w:position w:val="-6"/>
        </w:rPr>
        <w:object w:dxaOrig="859" w:dyaOrig="279" w14:anchorId="64973796">
          <v:shape id="_x0000_i1116" type="#_x0000_t75" style="width:42.75pt;height:13.5pt" o:ole="">
            <v:imagedata r:id="rId193" o:title=""/>
          </v:shape>
          <o:OLEObject Type="Embed" ProgID="Equation.DSMT4" ShapeID="_x0000_i1116" DrawAspect="Content" ObjectID="_1538900778" r:id="rId194"/>
        </w:object>
      </w:r>
      <w:r w:rsidR="00EC2443" w:rsidRPr="00255A29">
        <w:t xml:space="preserve">  and</w:t>
      </w:r>
      <w:r w:rsidR="00EC2443" w:rsidRPr="00255A29">
        <w:rPr>
          <w:position w:val="-10"/>
        </w:rPr>
        <w:object w:dxaOrig="1040" w:dyaOrig="320" w14:anchorId="183C64B0">
          <v:shape id="_x0000_i1117" type="#_x0000_t75" style="width:51.75pt;height:15.75pt" o:ole="">
            <v:imagedata r:id="rId195" o:title=""/>
          </v:shape>
          <o:OLEObject Type="Embed" ProgID="Equation.DSMT4" ShapeID="_x0000_i1117" DrawAspect="Content" ObjectID="_1538900779" r:id="rId196"/>
        </w:object>
      </w:r>
    </w:p>
    <w:p w14:paraId="4E65334A" w14:textId="77777777" w:rsidR="00EC2443" w:rsidRPr="00255A29" w:rsidRDefault="00EC2443" w:rsidP="00EC2443">
      <w:pPr>
        <w:pStyle w:val="ListParagraph"/>
        <w:ind w:left="0"/>
      </w:pPr>
      <w:r w:rsidRPr="00255A29">
        <w:t>Answer:</w:t>
      </w:r>
      <w:r w:rsidRPr="00255A29">
        <w:rPr>
          <w:position w:val="-10"/>
        </w:rPr>
        <w:object w:dxaOrig="1400" w:dyaOrig="320" w14:anchorId="5FEF7CB1">
          <v:shape id="_x0000_i1118" type="#_x0000_t75" style="width:69.75pt;height:15.75pt" o:ole="">
            <v:imagedata r:id="rId197" o:title=""/>
          </v:shape>
          <o:OLEObject Type="Embed" ProgID="Equation.DSMT4" ShapeID="_x0000_i1118" DrawAspect="Content" ObjectID="_1538900780" r:id="rId198"/>
        </w:object>
      </w:r>
      <w:r w:rsidRPr="00255A29">
        <w:t xml:space="preserve"> </w:t>
      </w:r>
      <w:r w:rsidRPr="00255A29">
        <w:rPr>
          <w:position w:val="-10"/>
        </w:rPr>
        <w:object w:dxaOrig="1939" w:dyaOrig="320" w14:anchorId="018F7A75">
          <v:shape id="_x0000_i1119" type="#_x0000_t75" style="width:97.5pt;height:15.75pt" o:ole="">
            <v:imagedata r:id="rId199" o:title=""/>
          </v:shape>
          <o:OLEObject Type="Embed" ProgID="Equation.DSMT4" ShapeID="_x0000_i1119" DrawAspect="Content" ObjectID="_1538900781" r:id="rId200"/>
        </w:object>
      </w:r>
      <w:r w:rsidRPr="00255A29">
        <w:t xml:space="preserve"> </w:t>
      </w:r>
      <w:r w:rsidRPr="00255A29">
        <w:rPr>
          <w:position w:val="-6"/>
        </w:rPr>
        <w:object w:dxaOrig="1100" w:dyaOrig="279" w14:anchorId="78597A0C">
          <v:shape id="_x0000_i1120" type="#_x0000_t75" style="width:54.75pt;height:13.5pt" o:ole="">
            <v:imagedata r:id="rId201" o:title=""/>
          </v:shape>
          <o:OLEObject Type="Embed" ProgID="Equation.DSMT4" ShapeID="_x0000_i1120" DrawAspect="Content" ObjectID="_1538900782" r:id="rId202"/>
        </w:object>
      </w:r>
    </w:p>
    <w:p w14:paraId="17F3E47B" w14:textId="77777777" w:rsidR="008F4444" w:rsidRDefault="008F4444" w:rsidP="008F4444">
      <w:pPr>
        <w:spacing w:after="0"/>
      </w:pPr>
    </w:p>
    <w:p w14:paraId="494E41F9" w14:textId="0732AF24" w:rsidR="00EC2443" w:rsidRPr="00255A29" w:rsidRDefault="008F4444" w:rsidP="008F4444">
      <w:pPr>
        <w:spacing w:after="0"/>
      </w:pPr>
      <w:r>
        <w:t>413.</w:t>
      </w:r>
      <w:r>
        <w:tab/>
      </w:r>
      <w:r w:rsidR="00EC2443" w:rsidRPr="00255A29">
        <w:t xml:space="preserve">Find the maximal directional derivative magnitude and direction for the function </w:t>
      </w:r>
      <w:r w:rsidR="00EC2443" w:rsidRPr="00255A29">
        <w:rPr>
          <w:position w:val="-14"/>
        </w:rPr>
        <w:object w:dxaOrig="2860" w:dyaOrig="400" w14:anchorId="21AD20A1">
          <v:shape id="_x0000_i1121" type="#_x0000_t75" style="width:142.5pt;height:20.25pt" o:ole="">
            <v:imagedata r:id="rId203" o:title=""/>
          </v:shape>
          <o:OLEObject Type="Embed" ProgID="Equation.DSMT4" ShapeID="_x0000_i1121" DrawAspect="Content" ObjectID="_1538900783" r:id="rId204"/>
        </w:object>
      </w:r>
      <w:r w:rsidR="00EC2443" w:rsidRPr="00255A29">
        <w:t xml:space="preserve"> at point </w:t>
      </w:r>
      <w:r w:rsidR="00EC2443" w:rsidRPr="00255A29">
        <w:rPr>
          <w:position w:val="-14"/>
        </w:rPr>
        <w:object w:dxaOrig="700" w:dyaOrig="400" w14:anchorId="09C9747E">
          <v:shape id="_x0000_i1122" type="#_x0000_t75" style="width:35.25pt;height:20.25pt" o:ole="">
            <v:imagedata r:id="rId205" o:title=""/>
          </v:shape>
          <o:OLEObject Type="Embed" ProgID="Equation.DSMT4" ShapeID="_x0000_i1122" DrawAspect="Content" ObjectID="_1538900784" r:id="rId206"/>
        </w:object>
      </w:r>
    </w:p>
    <w:p w14:paraId="5A45D635" w14:textId="77777777" w:rsidR="00EC2443" w:rsidRPr="00255A29" w:rsidRDefault="00EC2443" w:rsidP="00EC2443">
      <w:pPr>
        <w:spacing w:after="0" w:line="240" w:lineRule="auto"/>
        <w:contextualSpacing/>
        <w:rPr>
          <w:szCs w:val="24"/>
        </w:rPr>
      </w:pPr>
      <w:r w:rsidRPr="00255A29">
        <w:rPr>
          <w:szCs w:val="24"/>
        </w:rPr>
        <w:t xml:space="preserve">Answer: </w:t>
      </w:r>
      <w:r w:rsidRPr="00255A29">
        <w:rPr>
          <w:position w:val="-10"/>
          <w:szCs w:val="24"/>
        </w:rPr>
        <w:object w:dxaOrig="1380" w:dyaOrig="380" w14:anchorId="1086BB80">
          <v:shape id="_x0000_i1123" type="#_x0000_t75" style="width:69pt;height:18.75pt" o:ole="">
            <v:imagedata r:id="rId207" o:title=""/>
          </v:shape>
          <o:OLEObject Type="Embed" ProgID="Equation.DSMT4" ShapeID="_x0000_i1123" DrawAspect="Content" ObjectID="_1538900785" r:id="rId208"/>
        </w:object>
      </w:r>
    </w:p>
    <w:p w14:paraId="4437868C" w14:textId="3E75A004" w:rsidR="00EC2443" w:rsidRDefault="00EC2443" w:rsidP="00EC2443">
      <w:pPr>
        <w:spacing w:after="0" w:line="240" w:lineRule="auto"/>
        <w:contextualSpacing/>
        <w:rPr>
          <w:szCs w:val="24"/>
        </w:rPr>
      </w:pPr>
    </w:p>
    <w:p w14:paraId="41888C2D" w14:textId="77777777" w:rsidR="008F4444" w:rsidRPr="00255A29" w:rsidRDefault="008F4444" w:rsidP="00EC2443">
      <w:pPr>
        <w:spacing w:after="0" w:line="240" w:lineRule="auto"/>
        <w:contextualSpacing/>
        <w:rPr>
          <w:szCs w:val="24"/>
        </w:rPr>
      </w:pPr>
    </w:p>
    <w:p w14:paraId="213173CA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t>For the following exercises, find the gradient.</w:t>
      </w:r>
    </w:p>
    <w:p w14:paraId="0EA24627" w14:textId="77777777" w:rsidR="008F4444" w:rsidRDefault="008F4444" w:rsidP="008F4444">
      <w:pPr>
        <w:spacing w:after="0"/>
      </w:pPr>
    </w:p>
    <w:p w14:paraId="7711328C" w14:textId="30B9B429" w:rsidR="00EC2443" w:rsidRPr="00255A29" w:rsidRDefault="008F4444" w:rsidP="008F4444">
      <w:pPr>
        <w:spacing w:after="0"/>
      </w:pPr>
      <w:r>
        <w:t>415.</w:t>
      </w:r>
      <w:r>
        <w:tab/>
      </w:r>
      <w:r w:rsidR="00EC2443" w:rsidRPr="00255A29">
        <w:object w:dxaOrig="1840" w:dyaOrig="720" w14:anchorId="7C3A3FEE">
          <v:shape id="_x0000_i1124" type="#_x0000_t75" style="width:92.25pt;height:36pt" o:ole="">
            <v:imagedata r:id="rId209" o:title=""/>
          </v:shape>
          <o:OLEObject Type="Embed" ProgID="Equation.DSMT4" ShapeID="_x0000_i1124" DrawAspect="Content" ObjectID="_1538900786" r:id="rId210"/>
        </w:object>
      </w:r>
      <w:r w:rsidR="00EC2443" w:rsidRPr="00255A29">
        <w:t xml:space="preserve"> </w:t>
      </w:r>
    </w:p>
    <w:p w14:paraId="69CD2642" w14:textId="77777777" w:rsidR="00EC2443" w:rsidRPr="00255A29" w:rsidRDefault="00EC2443" w:rsidP="00EC2443">
      <w:pPr>
        <w:pStyle w:val="ListParagraph"/>
        <w:ind w:left="0"/>
      </w:pPr>
      <w:r w:rsidRPr="00255A29">
        <w:t xml:space="preserve">Answer: </w:t>
      </w:r>
      <w:r w:rsidRPr="00255A29">
        <w:rPr>
          <w:position w:val="-32"/>
        </w:rPr>
        <w:object w:dxaOrig="3840" w:dyaOrig="760" w14:anchorId="61B38904">
          <v:shape id="_x0000_i1125" type="#_x0000_t75" style="width:192pt;height:38.25pt" o:ole="">
            <v:imagedata r:id="rId211" o:title=""/>
          </v:shape>
          <o:OLEObject Type="Embed" ProgID="Equation.DSMT4" ShapeID="_x0000_i1125" DrawAspect="Content" ObjectID="_1538900787" r:id="rId212"/>
        </w:object>
      </w:r>
    </w:p>
    <w:p w14:paraId="30938C98" w14:textId="77777777" w:rsidR="00EC2443" w:rsidRPr="00255A29" w:rsidRDefault="00EC2443" w:rsidP="00EC2443">
      <w:pPr>
        <w:pStyle w:val="ListParagraph"/>
        <w:ind w:left="0"/>
      </w:pPr>
    </w:p>
    <w:p w14:paraId="6AAF1561" w14:textId="77777777" w:rsidR="008F4444" w:rsidRDefault="008F4444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27856562" w14:textId="5F41643B" w:rsidR="00EC2443" w:rsidRPr="00255A29" w:rsidRDefault="00EC2443" w:rsidP="00EC2443">
      <w:pPr>
        <w:spacing w:after="0" w:line="240" w:lineRule="auto"/>
        <w:rPr>
          <w:b/>
          <w:szCs w:val="24"/>
        </w:rPr>
      </w:pPr>
      <w:r w:rsidRPr="00255A29">
        <w:rPr>
          <w:b/>
          <w:szCs w:val="24"/>
        </w:rPr>
        <w:lastRenderedPageBreak/>
        <w:t>For the following exercises, use Lagrange multipliers to find the maximum and minimum values for the functions with the given constraints.</w:t>
      </w:r>
    </w:p>
    <w:p w14:paraId="438F22FD" w14:textId="77777777" w:rsidR="00EC2443" w:rsidRPr="00255A29" w:rsidRDefault="00EC2443" w:rsidP="00EC2443">
      <w:pPr>
        <w:spacing w:after="0" w:line="240" w:lineRule="auto"/>
        <w:rPr>
          <w:b/>
          <w:szCs w:val="24"/>
        </w:rPr>
      </w:pPr>
    </w:p>
    <w:p w14:paraId="653E1B33" w14:textId="52B96FB1" w:rsidR="00EC2443" w:rsidRPr="00255A29" w:rsidRDefault="008F4444" w:rsidP="008F4444">
      <w:pPr>
        <w:spacing w:after="0"/>
      </w:pPr>
      <w:r>
        <w:t>417.</w:t>
      </w:r>
      <w:r>
        <w:tab/>
      </w:r>
      <w:r w:rsidR="00EC2443" w:rsidRPr="00255A29">
        <w:object w:dxaOrig="2520" w:dyaOrig="400" w14:anchorId="048283D1">
          <v:shape id="_x0000_i1126" type="#_x0000_t75" style="width:126pt;height:20.25pt" o:ole="">
            <v:imagedata r:id="rId213" o:title=""/>
          </v:shape>
          <o:OLEObject Type="Embed" ProgID="Equation.DSMT4" ShapeID="_x0000_i1126" DrawAspect="Content" ObjectID="_1538900788" r:id="rId214"/>
        </w:object>
      </w:r>
      <w:r w:rsidR="00EC2443" w:rsidRPr="00255A29">
        <w:t xml:space="preserve"> </w:t>
      </w:r>
    </w:p>
    <w:p w14:paraId="1AA664D2" w14:textId="77777777" w:rsidR="00EC2443" w:rsidRPr="00255A29" w:rsidRDefault="00EC2443" w:rsidP="00EC2443">
      <w:pPr>
        <w:pStyle w:val="ListParagraph"/>
        <w:ind w:left="0"/>
      </w:pPr>
      <w:r w:rsidRPr="00255A29">
        <w:t>Answer: maximum:</w:t>
      </w:r>
      <w:r w:rsidRPr="00255A29">
        <w:rPr>
          <w:position w:val="-28"/>
        </w:rPr>
        <w:object w:dxaOrig="580" w:dyaOrig="660" w14:anchorId="1E07968F">
          <v:shape id="_x0000_i1127" type="#_x0000_t75" style="width:29.25pt;height:33pt" o:ole="">
            <v:imagedata r:id="rId215" o:title=""/>
          </v:shape>
          <o:OLEObject Type="Embed" ProgID="Equation.DSMT4" ShapeID="_x0000_i1127" DrawAspect="Content" ObjectID="_1538900789" r:id="rId216"/>
        </w:object>
      </w:r>
      <w:r w:rsidRPr="00255A29">
        <w:t xml:space="preserve"> minimum: </w:t>
      </w:r>
      <w:r w:rsidRPr="00255A29">
        <w:rPr>
          <w:position w:val="-28"/>
        </w:rPr>
        <w:object w:dxaOrig="680" w:dyaOrig="660" w14:anchorId="2427B72E">
          <v:shape id="_x0000_i1128" type="#_x0000_t75" style="width:33.75pt;height:33pt" o:ole="">
            <v:imagedata r:id="rId217" o:title=""/>
          </v:shape>
          <o:OLEObject Type="Embed" ProgID="Equation.DSMT4" ShapeID="_x0000_i1128" DrawAspect="Content" ObjectID="_1538900790" r:id="rId218"/>
        </w:object>
      </w:r>
    </w:p>
    <w:p w14:paraId="10A75CC1" w14:textId="77777777" w:rsidR="00EC2443" w:rsidRPr="00255A29" w:rsidRDefault="00EC2443" w:rsidP="00EC2443">
      <w:pPr>
        <w:pStyle w:val="ListParagraph"/>
        <w:ind w:left="0"/>
      </w:pPr>
    </w:p>
    <w:p w14:paraId="7F9E1E78" w14:textId="581DB494" w:rsidR="00EC2443" w:rsidRPr="00255A29" w:rsidRDefault="008F4444" w:rsidP="008F4444">
      <w:pPr>
        <w:spacing w:after="0"/>
      </w:pPr>
      <w:r>
        <w:t>419.</w:t>
      </w:r>
      <w:r>
        <w:tab/>
      </w:r>
      <w:r w:rsidR="00EC2443" w:rsidRPr="00255A29">
        <w:t xml:space="preserve">A machinist is constructing a right circular cone out of a block of aluminum. The machine gives an error of </w:t>
      </w:r>
      <w:r w:rsidR="00EC2443" w:rsidRPr="00255A29">
        <w:rPr>
          <w:position w:val="-6"/>
        </w:rPr>
        <w:object w:dxaOrig="380" w:dyaOrig="279" w14:anchorId="17D6D102">
          <v:shape id="_x0000_i1129" type="#_x0000_t75" style="width:18.75pt;height:13.5pt" o:ole="">
            <v:imagedata r:id="rId219" o:title=""/>
          </v:shape>
          <o:OLEObject Type="Embed" ProgID="Equation.DSMT4" ShapeID="_x0000_i1129" DrawAspect="Content" ObjectID="_1538900791" r:id="rId220"/>
        </w:object>
      </w:r>
      <w:r w:rsidR="00EC2443" w:rsidRPr="00255A29">
        <w:t xml:space="preserve"> in height and </w:t>
      </w:r>
      <w:r w:rsidR="00EC2443" w:rsidRPr="00255A29">
        <w:rPr>
          <w:position w:val="-6"/>
        </w:rPr>
        <w:object w:dxaOrig="400" w:dyaOrig="279" w14:anchorId="271D01A9">
          <v:shape id="_x0000_i1130" type="#_x0000_t75" style="width:20.25pt;height:13.5pt" o:ole="">
            <v:imagedata r:id="rId221" o:title=""/>
          </v:shape>
          <o:OLEObject Type="Embed" ProgID="Equation.DSMT4" ShapeID="_x0000_i1130" DrawAspect="Content" ObjectID="_1538900792" r:id="rId222"/>
        </w:object>
      </w:r>
      <w:r w:rsidR="00EC2443" w:rsidRPr="00255A29">
        <w:t xml:space="preserve">  in radius. Find the maximum error in the volume of the cone if the machinist creates a cone of height </w:t>
      </w:r>
      <w:r w:rsidR="00EC2443" w:rsidRPr="00255A29">
        <w:rPr>
          <w:position w:val="-6"/>
        </w:rPr>
        <w:object w:dxaOrig="200" w:dyaOrig="279" w14:anchorId="1ED57242">
          <v:shape id="_x0000_i1131" type="#_x0000_t75" style="width:9.75pt;height:13.5pt" o:ole="">
            <v:imagedata r:id="rId223" o:title=""/>
          </v:shape>
          <o:OLEObject Type="Embed" ProgID="Equation.DSMT4" ShapeID="_x0000_i1131" DrawAspect="Content" ObjectID="_1538900793" r:id="rId224"/>
        </w:object>
      </w:r>
      <w:r w:rsidR="00EC2443" w:rsidRPr="00255A29">
        <w:t xml:space="preserve"> cm and radius </w:t>
      </w:r>
      <w:r w:rsidR="00EC2443" w:rsidRPr="00255A29">
        <w:rPr>
          <w:position w:val="-4"/>
        </w:rPr>
        <w:object w:dxaOrig="200" w:dyaOrig="260" w14:anchorId="7D8D1AD9">
          <v:shape id="_x0000_i1132" type="#_x0000_t75" style="width:9.75pt;height:12.75pt" o:ole="">
            <v:imagedata r:id="rId225" o:title=""/>
          </v:shape>
          <o:OLEObject Type="Embed" ProgID="Equation.DSMT4" ShapeID="_x0000_i1132" DrawAspect="Content" ObjectID="_1538900794" r:id="rId226"/>
        </w:object>
      </w:r>
      <w:r w:rsidR="00EC2443" w:rsidRPr="00255A29">
        <w:t xml:space="preserve"> cm.</w:t>
      </w:r>
    </w:p>
    <w:p w14:paraId="7003D0EF" w14:textId="54090EA1" w:rsidR="00EC2443" w:rsidRPr="00255A29" w:rsidRDefault="00EC2443" w:rsidP="00EC2443">
      <w:pPr>
        <w:pStyle w:val="ListParagraph"/>
        <w:ind w:left="0"/>
      </w:pPr>
      <w:r w:rsidRPr="00255A29">
        <w:t>Answer:</w:t>
      </w:r>
      <w:r w:rsidR="008F4444">
        <w:t xml:space="preserve"> </w:t>
      </w:r>
      <w:r w:rsidRPr="00255A29">
        <w:rPr>
          <w:position w:val="-6"/>
        </w:rPr>
        <w:object w:dxaOrig="740" w:dyaOrig="279" w14:anchorId="294C04F9">
          <v:shape id="_x0000_i1133" type="#_x0000_t75" style="width:37.5pt;height:13.5pt" o:ole="">
            <v:imagedata r:id="rId227" o:title=""/>
          </v:shape>
          <o:OLEObject Type="Embed" ProgID="Equation.DSMT4" ShapeID="_x0000_i1133" DrawAspect="Content" ObjectID="_1538900795" r:id="rId228"/>
        </w:object>
      </w:r>
      <w:r w:rsidRPr="00255A29">
        <w:t xml:space="preserve"> cm</w:t>
      </w:r>
      <w:r w:rsidRPr="00255A29">
        <w:rPr>
          <w:vertAlign w:val="superscript"/>
        </w:rPr>
        <w:t>3</w:t>
      </w:r>
    </w:p>
    <w:p w14:paraId="045A7A85" w14:textId="77777777" w:rsidR="00EC2443" w:rsidRDefault="00EC2443" w:rsidP="00EC2443">
      <w:pPr>
        <w:spacing w:after="0" w:line="240" w:lineRule="auto"/>
        <w:rPr>
          <w:szCs w:val="24"/>
        </w:rPr>
      </w:pPr>
    </w:p>
    <w:p w14:paraId="1E1AFFDC" w14:textId="77777777" w:rsidR="00EC2443" w:rsidRDefault="00EC2443" w:rsidP="00EC2443">
      <w:pPr>
        <w:spacing w:after="0" w:line="240" w:lineRule="auto"/>
        <w:rPr>
          <w:szCs w:val="24"/>
        </w:rPr>
      </w:pPr>
    </w:p>
    <w:p w14:paraId="0CD64F9A" w14:textId="77777777" w:rsidR="00EC2443" w:rsidRPr="00255A29" w:rsidRDefault="00EC2443" w:rsidP="00EC2443">
      <w:pPr>
        <w:spacing w:after="0" w:line="240" w:lineRule="auto"/>
        <w:rPr>
          <w:szCs w:val="24"/>
        </w:rPr>
      </w:pPr>
    </w:p>
    <w:p w14:paraId="3615B2BC" w14:textId="15936EA9" w:rsidR="009B16C6" w:rsidRPr="008F4444" w:rsidRDefault="00EC2443" w:rsidP="008F4444">
      <w:pPr>
        <w:spacing w:after="0" w:line="240" w:lineRule="auto"/>
        <w:rPr>
          <w:b/>
          <w:szCs w:val="24"/>
        </w:rPr>
      </w:pPr>
      <w:r>
        <w:rPr>
          <w:szCs w:val="24"/>
        </w:rPr>
        <w:t>This file is copyright 2016</w:t>
      </w:r>
      <w:r w:rsidRPr="00255A29">
        <w:rPr>
          <w:szCs w:val="24"/>
        </w:rPr>
        <w:t>, Rice University. All Rights Reserved.</w:t>
      </w:r>
    </w:p>
    <w:proofErr w:type="gramEnd"/>
    <w:sectPr w:rsidR="009B16C6" w:rsidRPr="008F4444">
      <w:headerReference w:type="default" r:id="rId2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3513A9" w14:textId="77777777" w:rsidR="002C3AD7" w:rsidRDefault="002C3AD7" w:rsidP="0007795B">
      <w:pPr>
        <w:spacing w:after="0" w:line="240" w:lineRule="auto"/>
      </w:pPr>
      <w:r>
        <w:separator/>
      </w:r>
    </w:p>
  </w:endnote>
  <w:endnote w:type="continuationSeparator" w:id="0">
    <w:p w14:paraId="64A5BB5B" w14:textId="77777777" w:rsidR="002C3AD7" w:rsidRDefault="002C3AD7" w:rsidP="00077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28A35DE" w14:textId="77777777" w:rsidR="002C3AD7" w:rsidRDefault="002C3AD7" w:rsidP="0007795B">
      <w:pPr>
        <w:spacing w:after="0" w:line="240" w:lineRule="auto"/>
      </w:pPr>
      <w:r>
        <w:separator/>
      </w:r>
    </w:p>
  </w:footnote>
  <w:footnote w:type="continuationSeparator" w:id="0">
    <w:p w14:paraId="71AF017B" w14:textId="77777777" w:rsidR="002C3AD7" w:rsidRDefault="002C3AD7" w:rsidP="000779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595E8D" w14:textId="5121EFFA" w:rsidR="0007795B" w:rsidRPr="005B7BD5" w:rsidRDefault="00874F90" w:rsidP="0007795B">
    <w:pPr>
      <w:tabs>
        <w:tab w:val="right" w:pos="9360"/>
      </w:tabs>
      <w:spacing w:after="0" w:line="240" w:lineRule="auto"/>
      <w:rPr>
        <w:szCs w:val="24"/>
      </w:rPr>
    </w:pPr>
    <w:r>
      <w:t xml:space="preserve">OpenStax </w:t>
    </w:r>
    <w:r>
      <w:rPr>
        <w:i/>
      </w:rPr>
      <w:t>Calculus Volume 3</w:t>
    </w:r>
    <w:r w:rsidR="0007795B">
      <w:rPr>
        <w:szCs w:val="24"/>
      </w:rPr>
      <w:tab/>
    </w:r>
    <w:r w:rsidR="00DA55D3">
      <w:rPr>
        <w:szCs w:val="24"/>
      </w:rPr>
      <w:t>Student</w:t>
    </w:r>
    <w:r w:rsidR="0007795B">
      <w:rPr>
        <w:szCs w:val="24"/>
      </w:rPr>
      <w:t xml:space="preserve"> Answer and Solution Guide</w:t>
    </w:r>
  </w:p>
  <w:p w14:paraId="418D0C9B" w14:textId="77777777" w:rsidR="0007795B" w:rsidRDefault="0007795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158F2"/>
    <w:multiLevelType w:val="hybridMultilevel"/>
    <w:tmpl w:val="21AC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A40614"/>
    <w:multiLevelType w:val="hybridMultilevel"/>
    <w:tmpl w:val="9796BFB4"/>
    <w:lvl w:ilvl="0" w:tplc="D4FC6576">
      <w:start w:val="47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5168B"/>
    <w:multiLevelType w:val="hybridMultilevel"/>
    <w:tmpl w:val="F7E6FF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A7226"/>
    <w:multiLevelType w:val="hybridMultilevel"/>
    <w:tmpl w:val="5A6EA6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6C3457"/>
    <w:multiLevelType w:val="hybridMultilevel"/>
    <w:tmpl w:val="4DC28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643E9D"/>
    <w:multiLevelType w:val="hybridMultilevel"/>
    <w:tmpl w:val="7F7093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C8004EB"/>
    <w:multiLevelType w:val="hybridMultilevel"/>
    <w:tmpl w:val="ACC0CC5A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46546"/>
    <w:multiLevelType w:val="hybridMultilevel"/>
    <w:tmpl w:val="D96ECC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420FA0"/>
    <w:multiLevelType w:val="hybridMultilevel"/>
    <w:tmpl w:val="2A72C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FB070F"/>
    <w:multiLevelType w:val="hybridMultilevel"/>
    <w:tmpl w:val="FD5A04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D583A09"/>
    <w:multiLevelType w:val="hybridMultilevel"/>
    <w:tmpl w:val="443037E6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CC0D90"/>
    <w:multiLevelType w:val="hybridMultilevel"/>
    <w:tmpl w:val="FD7C4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F67045"/>
    <w:multiLevelType w:val="hybridMultilevel"/>
    <w:tmpl w:val="798674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0B15A8"/>
    <w:multiLevelType w:val="hybridMultilevel"/>
    <w:tmpl w:val="D5AE06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0F6AB0"/>
    <w:multiLevelType w:val="hybridMultilevel"/>
    <w:tmpl w:val="500ADF9E"/>
    <w:lvl w:ilvl="0" w:tplc="BD70ECBA">
      <w:start w:val="3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5B657F"/>
    <w:multiLevelType w:val="hybridMultilevel"/>
    <w:tmpl w:val="262CA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5B608A"/>
    <w:multiLevelType w:val="hybridMultilevel"/>
    <w:tmpl w:val="12A46494"/>
    <w:lvl w:ilvl="0" w:tplc="5F162F4C">
      <w:start w:val="32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3C8AD402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F63DA4"/>
    <w:multiLevelType w:val="hybridMultilevel"/>
    <w:tmpl w:val="FD7C4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1F53B6"/>
    <w:multiLevelType w:val="hybridMultilevel"/>
    <w:tmpl w:val="E89A2390"/>
    <w:lvl w:ilvl="0" w:tplc="7A4E746C">
      <w:start w:val="358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CE6DD4"/>
    <w:multiLevelType w:val="hybridMultilevel"/>
    <w:tmpl w:val="C486E99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7315531"/>
    <w:multiLevelType w:val="hybridMultilevel"/>
    <w:tmpl w:val="E068B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5A01C5"/>
    <w:multiLevelType w:val="hybridMultilevel"/>
    <w:tmpl w:val="8B2EE766"/>
    <w:lvl w:ilvl="0" w:tplc="3C8AD402">
      <w:start w:val="1"/>
      <w:numFmt w:val="lowerLetter"/>
      <w:lvlText w:val="%1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FEA133A"/>
    <w:multiLevelType w:val="hybridMultilevel"/>
    <w:tmpl w:val="B4187B3E"/>
    <w:lvl w:ilvl="0" w:tplc="CC7A1A8A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766E7D"/>
    <w:multiLevelType w:val="hybridMultilevel"/>
    <w:tmpl w:val="E00A592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529D0CC3"/>
    <w:multiLevelType w:val="hybridMultilevel"/>
    <w:tmpl w:val="9A5A13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B41FC8"/>
    <w:multiLevelType w:val="hybridMultilevel"/>
    <w:tmpl w:val="EC6C70BC"/>
    <w:lvl w:ilvl="0" w:tplc="1AD820F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BF1506"/>
    <w:multiLevelType w:val="hybridMultilevel"/>
    <w:tmpl w:val="692C1376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465FB4"/>
    <w:multiLevelType w:val="hybridMultilevel"/>
    <w:tmpl w:val="040EE15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26B7212"/>
    <w:multiLevelType w:val="hybridMultilevel"/>
    <w:tmpl w:val="6310DCDA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54423E9"/>
    <w:multiLevelType w:val="hybridMultilevel"/>
    <w:tmpl w:val="BE9C0A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6522F82"/>
    <w:multiLevelType w:val="hybridMultilevel"/>
    <w:tmpl w:val="666EE28A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ED2CBB"/>
    <w:multiLevelType w:val="hybridMultilevel"/>
    <w:tmpl w:val="30B04552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2D5271"/>
    <w:multiLevelType w:val="hybridMultilevel"/>
    <w:tmpl w:val="2E66767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841F1E"/>
    <w:multiLevelType w:val="hybridMultilevel"/>
    <w:tmpl w:val="F40057E6"/>
    <w:lvl w:ilvl="0" w:tplc="D4EE406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0D4CAC"/>
    <w:multiLevelType w:val="hybridMultilevel"/>
    <w:tmpl w:val="FD7C4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793277"/>
    <w:multiLevelType w:val="hybridMultilevel"/>
    <w:tmpl w:val="61FC94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EF5C4F"/>
    <w:multiLevelType w:val="hybridMultilevel"/>
    <w:tmpl w:val="0F48BF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3"/>
  </w:num>
  <w:num w:numId="3">
    <w:abstractNumId w:val="16"/>
  </w:num>
  <w:num w:numId="4">
    <w:abstractNumId w:val="19"/>
  </w:num>
  <w:num w:numId="5">
    <w:abstractNumId w:val="21"/>
  </w:num>
  <w:num w:numId="6">
    <w:abstractNumId w:val="35"/>
  </w:num>
  <w:num w:numId="7">
    <w:abstractNumId w:val="0"/>
  </w:num>
  <w:num w:numId="8">
    <w:abstractNumId w:val="6"/>
  </w:num>
  <w:num w:numId="9">
    <w:abstractNumId w:val="10"/>
  </w:num>
  <w:num w:numId="10">
    <w:abstractNumId w:val="24"/>
  </w:num>
  <w:num w:numId="11">
    <w:abstractNumId w:val="29"/>
  </w:num>
  <w:num w:numId="12">
    <w:abstractNumId w:val="5"/>
  </w:num>
  <w:num w:numId="13">
    <w:abstractNumId w:val="3"/>
  </w:num>
  <w:num w:numId="14">
    <w:abstractNumId w:val="13"/>
  </w:num>
  <w:num w:numId="15">
    <w:abstractNumId w:val="2"/>
  </w:num>
  <w:num w:numId="16">
    <w:abstractNumId w:val="32"/>
  </w:num>
  <w:num w:numId="17">
    <w:abstractNumId w:val="27"/>
  </w:num>
  <w:num w:numId="18">
    <w:abstractNumId w:val="31"/>
  </w:num>
  <w:num w:numId="19">
    <w:abstractNumId w:val="28"/>
  </w:num>
  <w:num w:numId="20">
    <w:abstractNumId w:val="26"/>
  </w:num>
  <w:num w:numId="21">
    <w:abstractNumId w:val="30"/>
  </w:num>
  <w:num w:numId="22">
    <w:abstractNumId w:val="1"/>
  </w:num>
  <w:num w:numId="23">
    <w:abstractNumId w:val="20"/>
  </w:num>
  <w:num w:numId="24">
    <w:abstractNumId w:val="9"/>
  </w:num>
  <w:num w:numId="25">
    <w:abstractNumId w:val="23"/>
  </w:num>
  <w:num w:numId="26">
    <w:abstractNumId w:val="7"/>
  </w:num>
  <w:num w:numId="27">
    <w:abstractNumId w:val="4"/>
  </w:num>
  <w:num w:numId="28">
    <w:abstractNumId w:val="12"/>
  </w:num>
  <w:num w:numId="29">
    <w:abstractNumId w:val="34"/>
  </w:num>
  <w:num w:numId="30">
    <w:abstractNumId w:val="11"/>
  </w:num>
  <w:num w:numId="31">
    <w:abstractNumId w:val="17"/>
  </w:num>
  <w:num w:numId="32">
    <w:abstractNumId w:val="8"/>
  </w:num>
  <w:num w:numId="33">
    <w:abstractNumId w:val="14"/>
  </w:num>
  <w:num w:numId="34">
    <w:abstractNumId w:val="22"/>
  </w:num>
  <w:num w:numId="35">
    <w:abstractNumId w:val="25"/>
  </w:num>
  <w:num w:numId="36">
    <w:abstractNumId w:val="15"/>
  </w:num>
  <w:num w:numId="37">
    <w:abstractNumId w:val="3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45CE9"/>
    <w:rsid w:val="0006783C"/>
    <w:rsid w:val="0007795B"/>
    <w:rsid w:val="00175F92"/>
    <w:rsid w:val="001D2C45"/>
    <w:rsid w:val="001E4A8E"/>
    <w:rsid w:val="00210CDC"/>
    <w:rsid w:val="00213043"/>
    <w:rsid w:val="00255A29"/>
    <w:rsid w:val="002A48E0"/>
    <w:rsid w:val="002C25E7"/>
    <w:rsid w:val="002C3AD7"/>
    <w:rsid w:val="002F60E2"/>
    <w:rsid w:val="00312E77"/>
    <w:rsid w:val="003224D8"/>
    <w:rsid w:val="00396CA6"/>
    <w:rsid w:val="004135F0"/>
    <w:rsid w:val="00464038"/>
    <w:rsid w:val="004A0736"/>
    <w:rsid w:val="004B7278"/>
    <w:rsid w:val="004C02A7"/>
    <w:rsid w:val="004E45D1"/>
    <w:rsid w:val="004F5291"/>
    <w:rsid w:val="00501171"/>
    <w:rsid w:val="00547417"/>
    <w:rsid w:val="00572DF6"/>
    <w:rsid w:val="005A0B22"/>
    <w:rsid w:val="005D692A"/>
    <w:rsid w:val="00603EA8"/>
    <w:rsid w:val="00610D92"/>
    <w:rsid w:val="00623592"/>
    <w:rsid w:val="00633A01"/>
    <w:rsid w:val="0063576B"/>
    <w:rsid w:val="006F3AD5"/>
    <w:rsid w:val="00767FC2"/>
    <w:rsid w:val="007A249F"/>
    <w:rsid w:val="007B1899"/>
    <w:rsid w:val="007B5153"/>
    <w:rsid w:val="007B62A1"/>
    <w:rsid w:val="008323FE"/>
    <w:rsid w:val="00856D03"/>
    <w:rsid w:val="00874F90"/>
    <w:rsid w:val="008B4D77"/>
    <w:rsid w:val="008F4444"/>
    <w:rsid w:val="0092169A"/>
    <w:rsid w:val="00967C85"/>
    <w:rsid w:val="009B16C6"/>
    <w:rsid w:val="009C4032"/>
    <w:rsid w:val="009D7738"/>
    <w:rsid w:val="009F28AD"/>
    <w:rsid w:val="00A25444"/>
    <w:rsid w:val="00A57B95"/>
    <w:rsid w:val="00A9018A"/>
    <w:rsid w:val="00A9669E"/>
    <w:rsid w:val="00AA70C4"/>
    <w:rsid w:val="00AB10E3"/>
    <w:rsid w:val="00AD7C85"/>
    <w:rsid w:val="00B65A76"/>
    <w:rsid w:val="00B86C86"/>
    <w:rsid w:val="00BF375C"/>
    <w:rsid w:val="00C614C3"/>
    <w:rsid w:val="00C96C2B"/>
    <w:rsid w:val="00CA5A55"/>
    <w:rsid w:val="00D055BF"/>
    <w:rsid w:val="00D16058"/>
    <w:rsid w:val="00DA55D3"/>
    <w:rsid w:val="00DD665E"/>
    <w:rsid w:val="00E231A7"/>
    <w:rsid w:val="00E77B86"/>
    <w:rsid w:val="00E835C5"/>
    <w:rsid w:val="00EC2443"/>
    <w:rsid w:val="00EC43DF"/>
    <w:rsid w:val="00ED52CF"/>
    <w:rsid w:val="00F030E1"/>
    <w:rsid w:val="00F333A9"/>
    <w:rsid w:val="00F3429C"/>
    <w:rsid w:val="00F379A5"/>
    <w:rsid w:val="00F620B3"/>
    <w:rsid w:val="00F93C0C"/>
    <w:rsid w:val="00FB0128"/>
    <w:rsid w:val="00FE67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5"/>
    <o:shapelayout v:ext="edit">
      <o:idmap v:ext="edit" data="1"/>
    </o:shapelayout>
  </w:shapeDefaults>
  <w:decimalSymbol w:val="."/>
  <w:listSeparator w:val=","/>
  <w14:docId w14:val="055411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jpeg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1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09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9.bin"/><Relationship Id="rId229" Type="http://schemas.openxmlformats.org/officeDocument/2006/relationships/header" Target="header1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jpeg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31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F39E19-1240-40CC-B7B3-E1E3281833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6</Pages>
  <Words>963</Words>
  <Characters>549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6</cp:revision>
  <dcterms:created xsi:type="dcterms:W3CDTF">2016-06-07T15:25:00Z</dcterms:created>
  <dcterms:modified xsi:type="dcterms:W3CDTF">2016-10-2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